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3.xml" ContentType="application/vnd.openxmlformats-officedocument.presentationml.notesSlide+xml"/>
  <Override PartName="/ppt/ink/ink2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9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notesSlides/notesSlide14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61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62.xml" ContentType="application/inkml+xml"/>
  <Override PartName="/ppt/notesSlides/notesSlide20.xml" ContentType="application/vnd.openxmlformats-officedocument.presentationml.notesSlide+xml"/>
  <Override PartName="/ppt/ink/ink63.xml" ContentType="application/inkml+xml"/>
  <Override PartName="/ppt/notesSlides/notesSlide21.xml" ContentType="application/vnd.openxmlformats-officedocument.presentationml.notesSlide+xml"/>
  <Override PartName="/ppt/ink/ink64.xml" ContentType="application/inkml+xml"/>
  <Override PartName="/ppt/ink/ink65.xml" ContentType="application/inkml+xml"/>
  <Override PartName="/ppt/notesSlides/notesSlide22.xml" ContentType="application/vnd.openxmlformats-officedocument.presentationml.notesSlide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notesSlides/notesSlide23.xml" ContentType="application/vnd.openxmlformats-officedocument.presentationml.notesSlide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notesSlides/notesSlide24.xml" ContentType="application/vnd.openxmlformats-officedocument.presentationml.notesSlide+xml"/>
  <Override PartName="/ppt/ink/ink191.xml" ContentType="application/inkml+xml"/>
  <Override PartName="/ppt/ink/ink19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</p:sldMasterIdLst>
  <p:notesMasterIdLst>
    <p:notesMasterId r:id="rId34"/>
  </p:notesMasterIdLst>
  <p:handoutMasterIdLst>
    <p:handoutMasterId r:id="rId35"/>
  </p:handoutMasterIdLst>
  <p:sldIdLst>
    <p:sldId id="356" r:id="rId4"/>
    <p:sldId id="458" r:id="rId5"/>
    <p:sldId id="384" r:id="rId6"/>
    <p:sldId id="454" r:id="rId7"/>
    <p:sldId id="455" r:id="rId8"/>
    <p:sldId id="456" r:id="rId9"/>
    <p:sldId id="457" r:id="rId10"/>
    <p:sldId id="403" r:id="rId11"/>
    <p:sldId id="446" r:id="rId12"/>
    <p:sldId id="416" r:id="rId13"/>
    <p:sldId id="417" r:id="rId14"/>
    <p:sldId id="418" r:id="rId15"/>
    <p:sldId id="443" r:id="rId16"/>
    <p:sldId id="436" r:id="rId17"/>
    <p:sldId id="406" r:id="rId18"/>
    <p:sldId id="404" r:id="rId19"/>
    <p:sldId id="450" r:id="rId20"/>
    <p:sldId id="408" r:id="rId21"/>
    <p:sldId id="407" r:id="rId22"/>
    <p:sldId id="409" r:id="rId23"/>
    <p:sldId id="410" r:id="rId24"/>
    <p:sldId id="411" r:id="rId25"/>
    <p:sldId id="444" r:id="rId26"/>
    <p:sldId id="438" r:id="rId27"/>
    <p:sldId id="439" r:id="rId28"/>
    <p:sldId id="441" r:id="rId29"/>
    <p:sldId id="379" r:id="rId30"/>
    <p:sldId id="378" r:id="rId31"/>
    <p:sldId id="419" r:id="rId32"/>
    <p:sldId id="391" r:id="rId33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88277" autoAdjust="0"/>
  </p:normalViewPr>
  <p:slideViewPr>
    <p:cSldViewPr>
      <p:cViewPr varScale="1">
        <p:scale>
          <a:sx n="91" d="100"/>
          <a:sy n="91" d="100"/>
        </p:scale>
        <p:origin x="61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4" d="100"/>
        <a:sy n="134" d="100"/>
      </p:scale>
      <p:origin x="0" y="-11979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798668B-C213-45F5-A616-31731406A084}" emma:medium="tactile" emma:mode="ink">
          <msink:context xmlns:msink="http://schemas.microsoft.com/ink/2010/main" type="inkDrawing" rotatedBoundingBox="7659,9884 10957,9903 10956,10002 7658,9982" semanticType="callout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10.14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5DA0E47-1EB2-422D-87B4-7047A76E87E7}" emma:medium="tactile" emma:mode="ink">
          <msink:context xmlns:msink="http://schemas.microsoft.com/ink/2010/main" type="writingRegion" rotatedBoundingBox="12783,9436 16666,7908 17034,8842 13151,10371"/>
        </emma:interpretation>
      </emma:emma>
    </inkml:annotationXML>
    <inkml:traceGroup>
      <inkml:annotationXML>
        <emma:emma xmlns:emma="http://www.w3.org/2003/04/emma" version="1.0">
          <emma:interpretation id="{C4937EED-4F5E-4ED7-ACFF-BC2603FEBF3A}" emma:medium="tactile" emma:mode="ink">
            <msink:context xmlns:msink="http://schemas.microsoft.com/ink/2010/main" type="paragraph" rotatedBoundingBox="12783,9436 16666,7908 17034,8842 13151,103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605EA1-2AE8-4C27-9D2D-01EAC3C468E0}" emma:medium="tactile" emma:mode="ink">
              <msink:context xmlns:msink="http://schemas.microsoft.com/ink/2010/main" type="line" rotatedBoundingBox="12783,9436 16666,7908 17034,8842 13151,10371"/>
            </emma:interpretation>
          </emma:emma>
        </inkml:annotationXML>
        <inkml:traceGroup>
          <inkml:annotationXML>
            <emma:emma xmlns:emma="http://www.w3.org/2003/04/emma" version="1.0">
              <emma:interpretation id="{554EE850-78A8-4D3C-8A6C-B2B2696F3537}" emma:medium="tactile" emma:mode="ink">
                <msink:context xmlns:msink="http://schemas.microsoft.com/ink/2010/main" type="inkWord" rotatedBoundingBox="12783,9436 16666,7908 17034,8842 13151,103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680 6903 1806,'2'-10'516,"-2"10"-516,18-15 129,-8 2 0,4-3 516,2-4 0,7-2-129,2-6 258,6-5 0,5-4 258,8-7-258,10-1-129,9-4-387,6-2 129,1 0-129,6-5 0,2 6 0,-5 0-516,-2 5 516,-8 4-645,-6 3-129,-8 6-1677,-1 11-1290,-21-6 259</inkml:trace>
          <inkml:trace contextRef="#ctx0" brushRef="#br0" timeOffset="631.0361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6951.3976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7479.4278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8131.4649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4.137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3FFCDCD-D6D1-4D6A-ADE4-0464B5737BE0}" emma:medium="tactile" emma:mode="ink">
          <msink:context xmlns:msink="http://schemas.microsoft.com/ink/2010/main" type="inkDrawing" rotatedBoundingBox="17659,4647 20235,3903 20565,5046 17989,5791" semanticType="enclosure" shapeName="Other">
            <msink:sourceLink direction="with" ref="{E46E9D0B-91DB-49E4-B6A7-7081455B059A}"/>
          </msink:context>
        </emma:interpretation>
      </emma:emma>
    </inkml:annotationXML>
    <inkml:trace contextRef="#ctx0" brushRef="#br0">1064 170 32 0,'-29'0'13'0,"29"0"-6"0,-25 11-2 0,17-11 6 0,-4 4-2 15,-9-1 2-15,-4 5-6 16,-4-1-3-16,-5 4-1 16,-7 0 1-16,-5 4-3 15,-8 4 0-15,4 3 3 16,0 7 1-16,0 1 3 15,0 0 3-15,4 10-6 16,1 1-4-16,-1 0 0 16,-4-1 2-16,4 1 2 15,1 3 1-15,-5-3-2 16,4-4-2-16,4 0 1 16,5 0 1-16,8 0 3 15,4 0 2-15,8 0 1 16,5 0 0-16,7 0 0 15,10-4 0-15,7-3-2 0,9 3-1 16,8 4-1-16,4-4 2 16,5-3-3-16,-1-1 0 15,5 1 3-15,4-4 3 16,3 0 7-16,1-4 2 16,4 4-9-16,9-11 3 0,3 3 4 15,5-3 3-15,0-8 1 16,4-3-7-16,-5-4-3 15,1-4-3-15,4 1 0 16,8-5-2-16,1-3 0 16,-1-7-3-16,0-5-2 15,0-2 1-15,0-12-1 0,-4-4 0 16,9-3 2-16,3-8-6 16,-3-4 1-16,-1 5-6 15,-4 2 1-15,0-6-3 16,-8 3 2-16,-4 0 3 15,-4 1 1-15,-5-1 3 16,-8 0 1-16,-4 0-2 16,-8 1 2-16,-9-1-4 15,-4 4 1-15,-8 3 2 16,-9 5 1-16,-12 3 3 16,-4-4 1-16,-8 4-1 15,-9 4-2-15,-4 3-2 0,-8 1-1 16,-5-1 2-1,-3 4 0-15,-9 4 3 16,-4 3 1-16,-5 5-4 0,-16 3 1 16,-8 3 0-16,0 1 2 15,-4 7-3-15,-5 0 0 16,1 7 1-16,-13 1 0 16,-5 6 0-16,-7 9 0 15,-1 2-5-15,-12 5 1 16,-12 7-20-16,0 11-7 15,7 11-19 1,-3 11-33-16,4 8 20 16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5.23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46E9D0B-91DB-49E4-B6A7-7081455B059A}" emma:medium="tactile" emma:mode="ink">
          <msink:context xmlns:msink="http://schemas.microsoft.com/ink/2010/main" type="writingRegion" rotatedBoundingBox="18563,4703 19574,4326 19777,4872 18766,5249">
            <msink:destinationLink direction="with" ref="{A73CD2C4-CE98-4637-9330-4B6425EBA9E5}"/>
            <msink:destinationLink direction="with" ref="{93FFCDCD-D6D1-4D6A-ADE4-0464B5737BE0}"/>
          </msink:context>
        </emma:interpretation>
      </emma:emma>
    </inkml:annotationXML>
    <inkml:traceGroup>
      <inkml:annotationXML>
        <emma:emma xmlns:emma="http://www.w3.org/2003/04/emma" version="1.0">
          <emma:interpretation id="{E6181E7A-D711-4F3F-A706-6CDE90EFF08C}" emma:medium="tactile" emma:mode="ink">
            <msink:context xmlns:msink="http://schemas.microsoft.com/ink/2010/main" type="paragraph" rotatedBoundingBox="18563,4703 19574,4326 19777,4872 18766,5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C383C9-E17E-4509-AFB1-9E82FA8D7BAD}" emma:medium="tactile" emma:mode="ink">
              <msink:context xmlns:msink="http://schemas.microsoft.com/ink/2010/main" type="line" rotatedBoundingBox="18563,4703 19574,4326 19777,4872 18766,5249"/>
            </emma:interpretation>
          </emma:emma>
        </inkml:annotationXML>
        <inkml:traceGroup>
          <inkml:annotationXML>
            <emma:emma xmlns:emma="http://www.w3.org/2003/04/emma" version="1.0">
              <emma:interpretation id="{A79C021A-7147-4DEA-A344-BE129EE4D011}" emma:medium="tactile" emma:mode="ink">
                <msink:context xmlns:msink="http://schemas.microsoft.com/ink/2010/main" type="inkWord" rotatedBoundingBox="18563,4703 19574,4326 19777,4872 18766,52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4 51 229 0,'-4'19'14'16,"0"-1"-8"-16,0 1-4 0,0 3-1 16,-1 0-1-16,5 4 0 15,0 0 0-15,-4 0 2 16,0-1-1-16,4 5-1 0,-4 0 1 16,4 3-1-16,0 0-3 15,0-7 2-15,0 0 1 16,0-4 0-16,0-7-3 15,0 3 2-15,0-6 1 16,0-5 2-16,0-3-1 16,0-4 2-16,0-4-2 15,0-3-1-15,4-5 1 16,0-6-1-16,5-1 2 16,-1 1 1-16,4-4 1 15,1-4 2-15,4-4-3 16,-1 1 0-16,5-5 1 15,4 1 0-15,0-4-7 16,4-3 0-16,0 3 1 16,0 7 3-16,0 0 0 0,-4 8 2 15,0 4-9 1,-4 3-3-16,0 4-9 0,-4 0-1 16,-5 7-6-16,-4 0 1 15,-8 4-27 1,0 4-16-16,-8 3 31 15</inkml:trace>
          <inkml:trace contextRef="#ctx0" brushRef="#br0" timeOffset="151.4131">18 258 76 0,'8'0'30'0,"4"4"-16"0,5 3 3 16,-9-3 16-16,5 0-15 16,-1-1-5-16</inkml:trace>
          <inkml:trace contextRef="#ctx0" brushRef="#br0" timeOffset="285.3756">122 295 204 0,'20'8'0'0,"1"3"0"16,0 0 2-16,4-4 1 0,0 4-6 15,0-3 0-15,0 3 1 16,0 0 3-16,0-4-11 15,0 1-3-15,0-1-32 16,0-3-21 0,-9-1 27-16</inkml:trace>
          <inkml:trace contextRef="#ctx0" brushRef="#br0" timeOffset="-402.3532">34 10 52 0,'0'-3'22'0,"0"6"-12"0,0-3 1 0,0 0 12 16,0 0-1-16,0 0-1 15,0 4 2-15,0 7 0 16</inkml:trace>
          <inkml:trace contextRef="#ctx0" brushRef="#br0" timeOffset="886.748">617-1 52 0,'0'19'19'0,"0"-12"-10"0,-4 15 0 0,4-7 9 15,-5 0-2-15,1 0 1 16,-4 7-5-16,0 4 0 16,-5 0-7-16,-4 7-1 15,1 0-2-15,-1-3 1 16,5-4-2-16,-1 0 2 16,5 0-4-16,0-4 0 0,3 0-6 15,5 0-3-15,0-3-23 16,5-5-9-16,-5-6 6 15,0-1 6-15</inkml:trace>
          <inkml:trace contextRef="#ctx0" brushRef="#br0" timeOffset="1562.2057">588-26 72 0,'8'-7'27'0,"-4"7"-14"0,0-7-9 0,0 3 8 16,5-3-10-16,-1-1 0 15,5-3 0-15,3 0 1 16,5-4 3-16,0 0 3 15,4 1 5-15,0 2 1 16,4 1-2-16,-4 0 2 16,0 8-8-16,0 3-2 15,-4 11-5-15,-5-4-1 16,-3 4 1-16,-1 4 0 0,1 3 0 16,-9 1-3-16,-8-1 2 0,-5 1-1 15,1-4 0-15,-5 7 4 16,-3 4 1-16,-5-8 1 15,0 1 2-15,-4-1-1 16,0-3 0-16,5 0-3 16,-1 0-2-16,4-4-2 15,0 0 1-15,5-4 1 16,4 1 0-16,3-1 0 16,1 0 2-16,4-3-3 15,0 4 0-15,4-1 1 16,1 0 0-16,-1 1 0 15,0-1 2-15,0 4-1 16,4 0-1-16,1 4 1 16,-1 0 1-16,-4 0-3 15,0-4 0-15,1 0 1 16,-1 0 0-16,0 0-3 16,-4 0 2-16,0 0 3 0,-4 0 1 15,-5-3 3-15,1-1 1 16,-4-3 3-16,-1 0 1 15,-4-4-5-15,-3 0-2 16,-1 0-2-16,-4 0 1 16,0 0-22-16,0 0-7 15,-4 0-49 1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15.035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389583-FCD5-45C8-9849-4C840320DCAB}" emma:medium="tactile" emma:mode="ink">
          <msink:context xmlns:msink="http://schemas.microsoft.com/ink/2010/main" type="inkDrawing" rotatedBoundingBox="16659,4424 21190,4976 21178,5079 16646,4527" shapeName="Other"/>
        </emma:interpretation>
      </emma:emma>
    </inkml:annotationXML>
    <inkml:trace contextRef="#ctx0" brushRef="#br0">4539 511 68 0,'-29'0'27'0,"16"-4"-14"0,-12-3-7 0,13 3 9 15,-13 0-4-15,-8-3-1 16,-9 0-2-16,-8-4 0 16,0 3 0-16,-8-3 0 15,-9 4-4-15,-8-1-1 16,-12 5-1-16,-4-1-2 16,-5 4 1-16,-4 0-1 15,-4 0 0-15,-17-4 2 16,-8 0-1-16,0 1 2 0,0-8 0 15,-8-8 1-15,-4 1-2 16,-1-4-2-16,1-4 1 16,-5-8 1-16,-8 1-1 15,9 3-3-15,7 1 1 0,-3 3-1 16,-5 0-2-16,1 4-8 16,7 3-3-16,1-3 3 15,-13 0 0 1,-4 4 7-16,5 3 3 15,11 4 2-15,5 3 0 16,8 1 0-16,9 7-14 16,12 4-5-16,17 3-17 15,20 4-5-15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07.875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233AE9F-8416-48E4-A16D-2875087C3CEB}" emma:medium="tactile" emma:mode="ink">
          <msink:context xmlns:msink="http://schemas.microsoft.com/ink/2010/main" type="inkDrawing" rotatedBoundingBox="21164,4613 23286,3617 23821,4756 21699,5753" semanticType="enclosure" shapeName="Other">
            <msink:sourceLink direction="with" ref="{674B4EB6-2B5F-474A-AD9A-9CEF2AF69B12}"/>
            <msink:destinationLink direction="with" ref="{57BC7930-CE5E-4292-BD36-1103B1740541}"/>
          </msink:context>
        </emma:interpretation>
      </emma:emma>
    </inkml:annotationXML>
    <inkml:trace contextRef="#ctx0" brushRef="#br0">599-274 88 0,'-8'-15'33'0,"8"12"-18"0,-4-1-5 0,4 4 12 16,-9 0-6-16,9-7-1 16,-8 7-5-16,-4 3 1 15,-1-3-2-15,-4 0 2 16,-3 4-6-16,-9 0-3 0,-5 3 1 16,1 1-2-16,0-1-1 0,-1 4 1 15,-7 4 1-15,3 0-3 16,-3 3-2-16,-1 1 6 15,-4 3 5-15,-4 4-2 16,5-4 2-16,-5 4-3 16,-4 3 2-16,0 8 0 15,4 4 3-15,4 7-7 16,0 0-2-16,5 4-1 16,-1 0 0-16,4-1 0 15,9 1 0-15,4-4-3 16,9-7 2-16,-1 0 1 15,9-1 2-15,4 5-3 16,4 3 0-16,0 0-1 16,12-4 0-16,5 8 4 0,4 0 1 15,4-8-1-15,4-3 1 16,8-4-2-16,9-4 2 16,4-3-2-16,4-8-1 15,0-4 5-15,4-3 4 16,5-7-3-16,-1-5-1 15,9-3-2-15,8-3-3 16,0-5-2-16,4-3 1 16,-8 0 1-16,4-4 2 15,-4-7-1-15,0-4-1 16,8-3 1-16,4-8-1 16,-4-8 0-16,-8-3 0 0,0 4-3 15,-4-4 2-15,-9 0 3 16,1-4 1-16,-1 0-4 15,-4-11-1-15,1-3 1 16,-5-8 2-16,-4 0-2 16,-5 11 0-16,-3 4 1 15,-9 3 0-15,-8 1-3 16,-8 7 0-16,-9 0 2 16,-8 3 0-16,-8-7-2 15,-9 4 2-15,-8 4 1 16,-4 3 2-16,-4 1 1 15,-4 3 1-15,-5 7-2 16,0 8-2-16,-16 3-2 16,4 8 1-16,-21 8-4 15,-12 3 1-15,-5 7 0 0,-8 0-1 16,0 4 4-16,-8 4 2 16,-4 15-2-16,4-4-2 15,8 3-7-15,13 1-4 16,-9 7-30-1,17 4-51-15,8 7 11 16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16.04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7BC7930-CE5E-4292-BD36-1103B1740541}" emma:medium="tactile" emma:mode="ink">
          <msink:context xmlns:msink="http://schemas.microsoft.com/ink/2010/main" type="inkDrawing" rotatedBoundingBox="18537,6265 21275,4996 21324,5100 18585,6369" semanticType="callout" shapeName="Other">
            <msink:sourceLink direction="with" ref="{A73CD2C4-CE98-4637-9330-4B6425EBA9E5}"/>
            <msink:sourceLink direction="with" ref="{5233AE9F-8416-48E4-A16D-2875087C3CEB}"/>
          </msink:context>
        </emma:interpretation>
      </emma:emma>
    </inkml:annotationXML>
    <inkml:trace contextRef="#ctx0" brushRef="#br0">2743 11 88 0,'-4'-3'35'0,"4"3"-18"0,-4 0-5 16,4 0 13-16,0-4-5 15,-4 0-1-15,0 1-7 16,-5-1 0-16,1 4-5 15,-5 0-2-15,-7 4-2 16,-5 3-5-16,-4 11 1 0,-9-3 1 16,-12 4 0-16,-4 3-3 15,0 0 2-15,-4 4 1 16,-5 7 2-16,-3-3-1 16,-5 3-1-16,-16 0 3 0,-5 1 2 15,5-1-2-15,-5 4 0 16,1-4-3-16,-5 1-1 15,-8 3 1-15,-4 3 0 16,0 8-3-16,4 4 2 16,4 4 1-16,-8 6 2 15,-5-2-1-15,5-1-1 16,8-4-2-16,5 1 1 16,7-5 1-16,9-2 0 15,4-5 0-15,9-3 2 16,8-8 1-16,3-4 3 0,10-6 1 15,7-9 1-15,9-2-9 16,4-5-4-16,9-3-17 16,7-8-9-16,9-3-38 15</inkml:trace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2.33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D79255-3664-4C15-B4BB-2495EBE5DE6A}" emma:medium="tactile" emma:mode="ink">
          <msink:context xmlns:msink="http://schemas.microsoft.com/ink/2010/main" type="inkDrawing" rotatedBoundingBox="2240,2572 4382,2525 4384,2580 2242,2626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44 52 52 0,'-4'-4'22'0,"4"4"-12"0,0 0-1 0,0 0 9 0,0 0-2 16,0 0 3-16,-4 0-4 16,0 0 1-16,0 0-5 15,4 0-1-15,-4 0-4 16,4-3 1-16,0 3-6 15,-4 0-1-15,-1 0 0 16,1-4 4-16,0 4 2 0,0 0-2 16,4 0-3-16,-4 0 4 15,4 0 4-15,0 0-1 16,0 0 3-16,0 0 0 16,0 0 1-16,8 4-4 15,-8-4 0-15,8 3-3 16,-3 1 2-16,3 0 0 15,4-1 1-15,-3 1 2 16,7 0 1 0,1-1-3-16,-5 1-3 15,1-4-2-15,-1 0 0 16,1 4-2-16,-1-4 2 16,1 0-2-16,-1 4 2 15,1-4 0-15,3 0 1 16,1 0 0-16,4 0 2 15,0 0-1-15,-1 0 2 16,5 0-2-16,0 0 0 16,0 0-3-16,0 0-2 15,0 0 1-15,-4 0 1 0,4-4 1 16,-4 0 3-16,4 0-1 16,-4 1 0-16,-1 3-1 15,1-4 2-15,0 0-3 16,0 4 0-16,-5-3-1 15,1-1-2-15,0 0-2 16,-1 1 1-16,5-1 1 16,0 4 0-16,0-4 2 15,-5 0 1-15,5 1-1 16,0-1-2-16,0 4-2 16,0 0 1-16,-1 0 1 15,1 0 2-15,4 0-3 16,4 0 0-16,-4 0 1 15,0 0 0-15,0 0 0 0,0 0 2 16,0 0-3-16,0 0 0 16,-4 0 1-16,4 4 2 15,0-1-1-15,0 1 2 16,0 0-2-16,0 0-1 16,0-1 3-16,0-3 0 15,0 4 3-15,0 0 1 16,0-4-1-16,-1 0-1 15,1 0-3-15,5 0 1 16,-1 0-2-16,0 0-1 16,0 0 1-16,0 3 1 15,0-3-1-15,0 0 2 16,-4 0-2-16,0 0-1 0,0 0 1 16,-4 0 1-16,0-3-1 15,0 3-1-15,-1 0 1 16,1 0 1-16,-4-4-1 15,-1 4-1-15,1 0 1 16,-4-4-1-16,-1 1 0 16,1-1 0-16,-1 0 0 15,1 0 2-15,-1 1-1 16,-4-1 2-16,1 4-4 16,-1-4 0-16,0 1 1 15,1 3 0-15,-1 0 0 16,0 0 2-16,1-4-3 15,-5-3 0-15,4 7 1 16,0 0 0-16,1 0 0 0,-5 0 2 16,0 0-3-16,0 0 0 15,-4 0 1-15,0 0 0 16,4 0 0-16,5 0 0 16,-5 0 0-16,8 0 0 15,-3 0 0 1,-1 0 0-16,4 0 0 15,1 0 0-15,-5 0 2 16,1 0-3-16,-1 0-2 16,0-4 2-16,0 4 2 15,1-4-2-15,-5 4 0 16,0 0-12-16,0 0-7 16,-4 0-29-16,-4 0-13 0,0 0-56 15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41 5,'17'8'32,"-3"7"-1,-14-15 2,0 0-19,0 0-4,0 0-4,0 0-2,0 0-2,0 0-2,7 25-4,-7-25-5,0 0-13,0 0-11,0 0 0,14-12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26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863A058-020B-4E1E-8B20-9A1B577BA792}" emma:medium="tactile" emma:mode="ink">
          <msink:context xmlns:msink="http://schemas.microsoft.com/ink/2010/main" type="inkDrawing" rotatedBoundingBox="2894,3079 2894,3086 2879,3086 2879,3079" shapeName="Other"/>
        </emma:interpretation>
      </emma:emma>
    </inkml:annotationXML>
    <inkml:trace contextRef="#ctx0" brushRef="#br0">652 551 36 0,'0'0'13'0,"0"4"-6"0,0-4-4 16,0 0 7-16,0 0 0 15,0 0 4-15,0 0 4 16,0 0 1-16,0 0-6 15,0 0 0-15,0 0-6 16,0 0-2-16,0 0-2 16,0 0 0-16,0-4-2 15,0 1-1-15</inkml:trace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67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3CE6EB5-C070-47B0-8079-644D396E8F19}" emma:medium="tactile" emma:mode="ink">
          <msink:context xmlns:msink="http://schemas.microsoft.com/ink/2010/main" type="inkDrawing" rotatedBoundingBox="2893,3071 3551,3008 3552,3028 2895,3092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652 544 176 0,'0'0'0'0,"0"4"0"0,4-4 0 15,-4 0 4-15,0 0 2 16,0 0 0-16,4 3 1 15,-4-3 0-15,9 4 1 16,-1-4-2-16,-4 0 1 16,4 0-4-16,1 0 3 0,-1 0 0 15,4 0 2-15,-3-4 2 16,-1 4-5-16,5 0-1 16,-1-7 2-16,5 3 3 0,4 0-4 15,-1 1-3-15,9-1-1 16,1 0 1-16,3 4-1 15,4 0 2-15,-3-3 2 16,-1 3 2-16,0-4-1 16,0 0-1-16,1 4-1 15,-5-3 2-15,-4-1-5 16,0 4-1-16,-4-4-2 16,-1 4 0-16,-3-4 2 15,-5 4 2-15,1 0-1 16,-5-3-1-16,1 3 1 15,-1-4-1-15,-4 0-9 16,-4 4-4-16,0 0-11 16,0 0-3-16,0-3-27 15,0-1-35 1,4 0 23-16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4.36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7ACAD6A-D2FC-42AA-B12B-E250B82E1D34}" emma:medium="tactile" emma:mode="ink">
          <msink:context xmlns:msink="http://schemas.microsoft.com/ink/2010/main" type="inkDrawing" rotatedBoundingBox="3583,2719 3951,3018 3701,3326 3333,3027" semanticType="callout" shapeName="Other">
            <msink:sourceLink direction="with" ref="{D0D79255-3664-4C15-B4BB-2495EBE5DE6A}"/>
            <msink:sourceLink direction="with" ref="{33CE6EB5-C070-47B0-8079-644D396E8F19}"/>
          </msink:context>
        </emma:interpretation>
      </emma:emma>
    </inkml:annotationXML>
    <inkml:trace contextRef="#ctx0" brushRef="#br0">1276 274 48 0,'-4'0'19'0,"4"4"-10"0,4-4 9 15,-4 0 14-15,8 3-3 16,1 5 0-16,-1-1-7 15,4 0-4-15,1-3-6 16,4 4 0-16,-5-1-7 16,5 0-1-16,-1 1 0 0,1 3-5 15,0 0-1-15,3-4 3 16,1 4 1-16,0-3 0 16,4 3-2-16,0-4 1 15,0 1-1-15,0-1 4 0,-4 4 5 16,-1-3-7-16,1 3-1 15,-4-4-1-15,-5 0 2 16,1 1-1-16,-5-1 2 16,-4 1-4-16,-4-8-2 15,0 7 2-15,-4 4 2 16,-4 0-2-16,-5 0-2 16,1-3-1-16,-5 3 3 15,-4 0 0-15,-4 0 1 0,0-4 0 16,1 5 2-16,-1-1-1 15,0 0 2-15,0-4-2 16,0 0-1-16,4 5 1 16,4-1-1-16,1 3-3 15,-1-6 2-15,4-1 1 16,1-3 0-16,4 0-3 16,-1-1 2-16,5-3-4 15,0 0 1-15,0 0-16 16,0 0-6-16,4 0-40 15</inkml:trace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5.18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98A4ADE-FB05-45E0-923E-7DCF6F54E88A}" emma:medium="tactile" emma:mode="ink">
          <msink:context xmlns:msink="http://schemas.microsoft.com/ink/2010/main" type="writingRegion" rotatedBoundingBox="10624,13203 25510,12215 25769,16126 10884,17114"/>
        </emma:interpretation>
      </emma:emma>
    </inkml:annotationXML>
    <inkml:traceGroup>
      <inkml:annotationXML>
        <emma:emma xmlns:emma="http://www.w3.org/2003/04/emma" version="1.0">
          <emma:interpretation id="{A6F64623-0A73-4E86-9C1A-E0DE2C90735A}" emma:medium="tactile" emma:mode="ink">
            <msink:context xmlns:msink="http://schemas.microsoft.com/ink/2010/main" type="paragraph" rotatedBoundingBox="15614,12872 25510,12215 25636,14123 15741,1477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46111D3-925C-46BE-B71C-08751775F070}" emma:medium="tactile" emma:mode="ink">
              <msink:context xmlns:msink="http://schemas.microsoft.com/ink/2010/main" type="line" rotatedBoundingBox="15614,12872 25510,12215 25582,13308 15687,13964"/>
            </emma:interpretation>
          </emma:emma>
        </inkml:annotationXML>
        <inkml:traceGroup>
          <inkml:annotationXML>
            <emma:emma xmlns:emma="http://www.w3.org/2003/04/emma" version="1.0">
              <emma:interpretation id="{F38A8279-1E24-4237-88B6-2477032E8A5A}" emma:medium="tactile" emma:mode="ink">
                <msink:context xmlns:msink="http://schemas.microsoft.com/ink/2010/main" type="inkWord" rotatedBoundingBox="15616,12888 19119,12655 19190,13732 15687,13964"/>
              </emma:interpretation>
              <emma:one-of disjunction-type="recognition" id="oneOf0">
                <emma:interpretation id="interp0" emma:lang="" emma:confidence="0">
                  <emma:literal>Conjunctive</emma:literal>
                </emma:interpretation>
                <emma:interpretation id="interp1" emma:lang="" emma:confidence="0">
                  <emma:literal>conjunctive</emma:literal>
                </emma:interpretation>
                <emma:interpretation id="interp2" emma:lang="" emma:confidence="0">
                  <emma:literal>Conjuncture</emma:literal>
                </emma:interpretation>
                <emma:interpretation id="interp3" emma:lang="" emma:confidence="0">
                  <emma:literal>conjuncture</emma:literal>
                </emma:interpretation>
                <emma:interpretation id="interp4" emma:lang="" emma:confidence="0">
                  <emma:literal>conjunctivae</emma:literal>
                </emma:interpretation>
              </emma:one-of>
            </emma:emma>
          </inkml:annotationXML>
          <inkml:trace contextRef="#ctx0" brushRef="#br0">15826 9433 1161,'22'-17'1548,"-8"2"129,-14 15-129,0 0 129,8-14-387,-8 14-129,0 0-129,-15-8-387,2 8-258,-4-1 0,-2 1-129,-6 0 0,-1 7-129,-2-1 0,-2 4-129,-4 3 258,1-1-258,-6 5 387,3 3-258,-3 3 0,0 5 0,-2 2 0,5 4 129,-4 4-129,7 2 129,0 3-129,6 1 129,-1-1-129,9 3 0,3-2 0,5 1 129,5-4-129,5-1-129,1-5 258,12-3-258,6-5 129,5-3-129,10-7 129,3 0-129,8-7 0,3-3 129,1-2 0,2-3-129,-2-2 129,-2 0-129,-4 0 129,-3-2 0,-10-1-129,-4 1 129,-6-1 0,-4 0 0,-15 3-129,12-1 0,-12 1-129,0 0-387,0 0-1032,0 0-2322,0 0-645,0 0-129</inkml:trace>
          <inkml:trace contextRef="#ctx0" brushRef="#br0" timeOffset="608.0347">16039 10132 1419,'-15'3'1806,"15"-3"-258,-12 0-2838,12 0-516,-6-24 903,6 8 645,-1-3 258,1-4 1032,0-2 774,1 3 387,5-2-129,1 1-258,6 3-387,-2 2-903,4 4-129,4 0-387,0 5 0,1 3 0,1 1 0,5 4 0,-3 1 0,3 0 0,-4 6 129,0 2-129,-2 2 129,-2 1 129,-2 3 258,-7-1-258,-4 4 258,-3-1 129,-2 2-129,-5 0 129,-4 2-129,-9-5-129,1 4 129,-7-4-129,-1-1-129,-5-4-129,4 0 0,-3-6 0,2 1-129,0-5 0,3 0 0,2 0-129,4-4 0,6 0-516,-3-7-903,15 11-1419,0-15-1290,0-2-258</inkml:trace>
          <inkml:trace contextRef="#ctx0" brushRef="#br0" timeOffset="1215.0694">16441 9772 2580,'21'13'3096,"-21"-13"-1161,6 11-2193,-6-11 129,17 19 387,-5-3 258,-5 0 387,6 4 129,-8-4 129,4 6 0,-7-6 0,7 4-129,-7-7-129,5 3-387,-7-16-129,6 20 0,-6-20-258,0 0 0,15-1-129,-4-11 129,1-6-129,4-2 129,0-5-129,4-1 0,-2-1 129,4 1-129,-4 4 129,-2 3-129,-2 6 258,1 1-258,-2 8 0,-1 4 129,0 0-129,1 7 0,-3 6 0,1 3 129,-1 2-129,0 7 258,-2 0-258,-1 3 387,-2 0-258,-1 0 0,0 0 0,-3-3-129,1-3-129,-2-7-516,6 2-1419,-2-5-2193,-4-12-129,0 0-516</inkml:trace>
          <inkml:trace contextRef="#ctx0" brushRef="#br0" timeOffset="1627.0924">17294 9725 3354,'21'47'4128,"-16"-28"-258,13 13-387,-12 0-3612,8 5-258,0 0 258,0 2 129,-2 5 258,-7-2 129,0 3 387,-5-8 258,-1 8-129,-14-13 0,6 6-129,-12-10-258,4 0-129,-7-9-129,3-2-129,-4-2-129,0-11-129,5-4-258,-3-5 0,4-6-258,-7-12-258,11-1-258,-6-14-258,9 4-774,-8-9-258,9 3-258,-5-1-1032,2-2-387</inkml:trace>
          <inkml:trace contextRef="#ctx0" brushRef="#br0" timeOffset="1848.1056">17105 9861 1,'48'-14'3611,"-22"7"-386,2-1-645,-2 1-516,7 2-387,-6-2-516,7 5-258,-5-3-387,6 5-129,-3-3 0,3 1-387,-4 2 0,-1 0-258,0 0-645,-6 2-2580,-6-2-774,1 3-129</inkml:trace>
          <inkml:trace contextRef="#ctx0" brushRef="#br0" timeOffset="2335.1335">17677 9886 258,'19'51'3870,"-15"-30"258,12 11-258,-9-11-2451,7 3-1161,4-3-129,2-3 258,2-6 0,-2-8 258,6-4-258,0-4 0,2-5 258,-5-11-258,3 3 0,-6-9-258,2 3 129,-10-5 0,3 2 129,-8-1-129,-1 2 0,-5 0 0,0 2 0,-1 1 0,-2 5-129,-4 1 129,3 2-129,3 14-129,-10-18 0,10 18-129,0 0-129,0 0-387,0 0-903,0 0-2838,0 0-129,-4 7-387</inkml:trace>
          <inkml:trace contextRef="#ctx0" brushRef="#br0" timeOffset="3559.2035">18346 9736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2-258,0-9-387,0 4-1161,0-16-2709,0 0 0,0 0-645</inkml:trace>
        </inkml:traceGroup>
        <inkml:traceGroup>
          <inkml:annotationXML>
            <emma:emma xmlns:emma="http://www.w3.org/2003/04/emma" version="1.0">
              <emma:interpretation id="{4F340D29-C2AF-4479-B87A-E85054D125B3}" emma:medium="tactile" emma:mode="ink">
                <msink:context xmlns:msink="http://schemas.microsoft.com/ink/2010/main" type="inkWord" rotatedBoundingBox="19482,12781 21993,12615 22052,13501 19541,13667"/>
              </emma:interpretation>
            </emma:emma>
          </inkml:annotationXML>
          <inkml:trace contextRef="#ctx0" brushRef="#br0" timeOffset="3963.2266">19261 9639 4902,'17'0'4515,"-7"-3"-129,-10 3-645,-10-12-3741,10 12-258,-20-2 0,6 2 129,-1 0 129,-4 7 0,-1 0 258,0 8 129,-5-3-129,8 10 129,-4-3-129,4 9 0,1 0-129,3 2 0,3 3 0,8-2 0,2-2-129,2-2 129,10-4-129,7-5 129,6-4-129,3-8 0,8-5-129,3-1 0,5-7-129,-4-9-645,12 3-645,-10-11-2451,4-9-387,2 1-516</inkml:trace>
          <inkml:trace contextRef="#ctx0" brushRef="#br0" timeOffset="4671.2671">19673 9270 2193,'10'63'3870,"-8"-28"0,16 15-387,-7 4-3741,4 9 0,-1-1 129,-1 3 258,-2-1 129,-5-4 0,0-4 258,-5-13-129,-1-6 0,0-9-258,-8-10-516,-3-5-645,-5-12-387,1-1 129,-5-7-258,1-3 129,-6-11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0" brushRef="#br0" timeOffset="5115.2924">20536 9612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0" brushRef="#br0" timeOffset="5503.3147">21397 9641 3225,'61'-22'4386,"-42"5"-258,4 3-516,-11 1-3612,-4 2-129,-8 11 129,0-17 0,-7 13 129,-12 0 0,-2 4 129,-8 3 129,1 7 129,-9 2-258,5 7 0,-5 0 0,6 1 0,-1 4 0,8 4 0,1-3 129,10 8 0,6-4-129,7 6 0,12 0 0,9 2-129,8-2-129,11-2 0,7 2-774,2-7-2967,13-8-774,10-6-516,-3-14 129</inkml:trace>
        </inkml:traceGroup>
        <inkml:traceGroup>
          <inkml:annotationXML>
            <emma:emma xmlns:emma="http://www.w3.org/2003/04/emma" version="1.0">
              <emma:interpretation id="{871E1F33-4D0B-47DB-B2E6-F69523245D67}" emma:medium="tactile" emma:mode="ink">
                <msink:context xmlns:msink="http://schemas.microsoft.com/ink/2010/main" type="inkWord" rotatedBoundingBox="22699,12401 25510,12215 25568,13090 22757,13277"/>
              </emma:interpretation>
              <emma:one-of disjunction-type="recognition" id="oneOf1">
                <emma:interpretation id="interp5" emma:lang="" emma:confidence="1">
                  <emma:literal>Normal</emma:literal>
                </emma:interpretation>
                <emma:interpretation id="interp6" emma:lang="" emma:confidence="0">
                  <emma:literal>Norma</emma:literal>
                </emma:interpretation>
                <emma:interpretation id="interp7" emma:lang="" emma:confidence="0">
                  <emma:literal>Norman</emma:literal>
                </emma:interpretation>
                <emma:interpretation id="interp8" emma:lang="" emma:confidence="0">
                  <emma:literal>Norms</emma:literal>
                </emma:interpretation>
                <emma:interpretation id="interp9" emma:lang="" emma:confidence="0">
                  <emma:literal>Norms'</emma:literal>
                </emma:interpretation>
              </emma:one-of>
            </emma:emma>
          </inkml:annotationXML>
          <inkml:trace contextRef="#ctx0" brushRef="#br0" timeOffset="10055.575">22292 9215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0" brushRef="#br0" timeOffset="10602.6063">22285 9247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0" brushRef="#br0" timeOffset="11159.638">23108 9556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0" brushRef="#br0" timeOffset="11734.6703">23442 9406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0" brushRef="#br0" timeOffset="12539.7167">23962 9336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0" brushRef="#br0" timeOffset="13343.763">24706 9353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0" brushRef="#br0" timeOffset="13691.7831">25001 8928 3870,'-3'-15'4257,"3"15"-387,0 0-387,0 0-3225,4 14-258,-2 1 0,-1 4 129,2 3 129,-1 2 129,3 9-129,-3 1 0,4 8 129,-3 4 0,4 5-129,1 0-129,2 4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6BAAC770-32E9-449A-AF3A-4931ADC085BB}" emma:medium="tactile" emma:mode="ink">
              <msink:context xmlns:msink="http://schemas.microsoft.com/ink/2010/main" type="line" rotatedBoundingBox="19479,13776 22381,13784 22379,14529 19477,14521"/>
            </emma:interpretation>
          </emma:emma>
        </inkml:annotationXML>
        <inkml:traceGroup>
          <inkml:annotationXML>
            <emma:emma xmlns:emma="http://www.w3.org/2003/04/emma" version="1.0">
              <emma:interpretation id="{BDBD9019-BB84-4A64-99D2-8ADAF83D4D2D}" emma:medium="tactile" emma:mode="ink">
                <msink:context xmlns:msink="http://schemas.microsoft.com/ink/2010/main" type="inkWord" rotatedBoundingBox="19479,13776 22381,13784 22379,14529 19477,14521"/>
              </emma:interpretation>
              <emma:one-of disjunction-type="recognition" id="oneOf2">
                <emma:interpretation id="interp10" emma:lang="" emma:confidence="1">
                  <emma:literal>Form</emma:literal>
                </emma:interpretation>
                <emma:interpretation id="interp11" emma:lang="" emma:confidence="0">
                  <emma:literal>F or in</emma:literal>
                </emma:interpretation>
                <emma:interpretation id="interp12" emma:lang="" emma:confidence="0">
                  <emma:literal>For in</emma:literal>
                </emma:interpretation>
                <emma:interpretation id="interp13" emma:lang="" emma:confidence="0">
                  <emma:literal>F or on</emma:literal>
                </emma:interpretation>
                <emma:interpretation id="interp14" emma:lang="" emma:confidence="0">
                  <emma:literal>For on</emma:literal>
                </emma:interpretation>
              </emma:one-of>
            </emma:emma>
          </inkml:annotationXML>
          <inkml:trace contextRef="#ctx0" brushRef="#br0" timeOffset="14498.8292">19104 10324 3483,'0'55'3870,"5"-16"-258,-4-3-2322,6 7-1032,4 9 129,-4 3 129,2 4 258,-4-4-258,0 8 129,-3-10-129,0 1-129,-2-9 129,0-6-516,0-6-645,-2-10-645,2-8-2064,0-4-645,0-11-516</inkml:trace>
          <inkml:trace contextRef="#ctx0" brushRef="#br0" timeOffset="14787.8458">19017 10474 258,'-9'-21'3999,"12"0"129,13 18-258,-3-7-1806,8-1-1806,9-1-129,10-2 0,4 1 129,7-2-258,1 1 129,3 3-129,0 2 0,-1 3-129,-5 2-258,-4 4-258,-12 0-645,-5 4-1419,-1 7-1419,-27-11 0</inkml:trace>
          <inkml:trace contextRef="#ctx0" brushRef="#br0" timeOffset="15044.8605">19080 10617 4902,'52'0'4644,"-13"-5"-387,-2-8-387,7 3-3741,5-1-129,8 1-129,-1 0-129,3 5-387,-9-6-1290,-1-2-2064,1 13-516,-13-7 129</inkml:trace>
          <inkml:trace contextRef="#ctx0" brushRef="#br0" timeOffset="15491.886">19647 10901 5676,'0'-24'3870,"12"10"-387,-4-6-1806,20-4-2451,0-5 129,9 4 258,1 1 258,5 0 258,-2 7 258,-1 2 258,1 7 0,-8 3 129,-1 5-258,-11 9-129,1 6 129,-11 4-258,-4 8 129,-8-1 129,-8 4 0,-12-4-129,2 3 0,-11-4 0,0-1-129,-6-8 0,0-1-387,3-6-129,-1-9-129,8 0-516,-2-13-774,13 1-1806,5-11-903,1-6-387</inkml:trace>
          <inkml:trace contextRef="#ctx0" brushRef="#br0" timeOffset="15911.9101">20227 1064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0" brushRef="#br0" timeOffset="17311.9901">20917 1055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722DFBDC-FB4F-40FF-BA50-D9189CC19A01}" emma:medium="tactile" emma:mode="ink">
            <msink:context xmlns:msink="http://schemas.microsoft.com/ink/2010/main" type="paragraph" rotatedBoundingBox="10831,15896 16356,15824 16370,16953 10845,170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8E9A2E-1635-4FB4-8754-7E5C25D83BE9}" emma:medium="tactile" emma:mode="ink">
              <msink:context xmlns:msink="http://schemas.microsoft.com/ink/2010/main" type="line" rotatedBoundingBox="10831,15896 16356,15824 16370,16953 10845,17024"/>
            </emma:interpretation>
          </emma:emma>
        </inkml:annotationXML>
        <inkml:traceGroup>
          <inkml:annotationXML>
            <emma:emma xmlns:emma="http://www.w3.org/2003/04/emma" version="1.0">
              <emma:interpretation id="{4947D242-C86D-4DFC-9DA8-8CCA0BE7D0D4}" emma:medium="tactile" emma:mode="ink">
                <msink:context xmlns:msink="http://schemas.microsoft.com/ink/2010/main" type="inkWord" rotatedBoundingBox="10833,16036 13888,15997 13901,16985 10845,17024"/>
              </emma:interpretation>
              <emma:one-of disjunction-type="recognition" id="oneOf3">
                <emma:interpretation id="interp15" emma:lang="" emma:confidence="1">
                  <emma:literal>Resolution</emma:literal>
                </emma:interpretation>
                <emma:interpretation id="interp16" emma:lang="" emma:confidence="1">
                  <emma:literal>Re solution</emma:literal>
                </emma:interpretation>
                <emma:interpretation id="interp17" emma:lang="" emma:confidence="0">
                  <emma:literal>Resolution n</emma:literal>
                </emma:interpretation>
                <emma:interpretation id="interp18" emma:lang="" emma:confidence="0">
                  <emma:literal>Resolutio n</emma:literal>
                </emma:interpretation>
                <emma:interpretation id="interp19" emma:lang="" emma:confidence="0">
                  <emma:literal>Resolutis n</emma:literal>
                </emma:interpretation>
              </emma:one-of>
            </emma:emma>
          </inkml:annotationXML>
          <inkml:trace contextRef="#ctx0" brushRef="#br0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0" brushRef="#br0" timeOffset="43607.4942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0" brushRef="#br0" timeOffset="44111.5229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0" brushRef="#br0" timeOffset="44631.5527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0" brushRef="#br0" timeOffset="45051.5768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0" brushRef="#br0" timeOffset="45412.5974">12793 12538 5289,'0'0'4644,"0"0"-645,0 0-129,0 0-3741,2 12-129,1 3 129,-1 9 258,4 9 129,-6 4 129,0 16 0,0 3 0,0 14 129,-6 0-258,3 5-129,0-3-129,2-6-258,1-4-258,-3-17-1032,9-8-2967,2-17-387,-8-20-129,23 1-387</inkml:trace>
          <inkml:trace contextRef="#ctx0" brushRef="#br0" timeOffset="45811.6202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EA44FB74-CCFE-44D2-B041-1E568DDED943}" emma:medium="tactile" emma:mode="ink">
                <msink:context xmlns:msink="http://schemas.microsoft.com/ink/2010/main" type="inkWord" rotatedBoundingBox="14255,15852 16356,15824 16368,16751 14267,16778"/>
              </emma:interpretation>
            </emma:emma>
          </inkml:annotationXML>
          <inkml:trace contextRef="#ctx0" brushRef="#br0" timeOffset="46479.6584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0" brushRef="#br0" timeOffset="46138.6389">13869 12383 5805,'32'29'4644,"-19"-8"-258,-6 0-129,5 12-4128,0 8-129,-2 12 258,-1 12-129,-4 3 129,0 9 129,-5-3 0,0 1 0,-6-4 129,-3-6-387,1-11 129,-1-13-774,6-5-774,-10-23-2838,13-13-387,-18 0-516,6-20 129</inkml:trace>
          <inkml:trace contextRef="#ctx0" brushRef="#br0" timeOffset="46642.6678">14567 12642 7611,'0'0'4515,"0"0"-129,0 0-774,0 0-4257,0 0-774,22 16-774,-22-16-645,12 13-1806,2-1-129</inkml:trace>
          <inkml:trace contextRef="#ctx0" brushRef="#br0" timeOffset="47078.6926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0" brushRef="#br0" timeOffset="47506.7162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22.12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FB183F5-90D4-49A6-ADCE-5C534AD1B7DD}" emma:medium="tactile" emma:mode="ink">
          <msink:context xmlns:msink="http://schemas.microsoft.com/ink/2010/main" type="inkDrawing" rotatedBoundingBox="5310,6174 5369,6495 5336,6501 5277,6181" shapeName="Other"/>
        </emma:interpretation>
      </emma:emma>
    </inkml:annotationXML>
    <inkml:trace contextRef="#ctx0" brushRef="#br0">-7 2 36 0,'0'-4'13'0,"0"8"-6"0,0-4-2 15,0 0 8-15,0 0-7 16,0 0-1-16,0 0-1 16,0 0 2-16,0 0-1 15,0 0 0-15,8 4 3 0,-8-4 3 16,8 3-2-16,-3 1 0 15,3 3-8-15,-4 1 0 16,0 3 1-16,0 0 3 16,1 4 2-16,-5 3 1 15,0 4-2-15,0 4 1 16,0 0-2-16,0 0 0 16,4 4-3-16,0-8-2 15,0 0 1-15,0-3-1 16,0-5-7-16,0-3 0 15,1-3-43-15,7-4-19 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84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7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9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9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5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4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4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4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8">18168 9064 2967,'35'21'3741,"-22"-7"258,8 6-2322,-3 12-903,0 5 0,3 8-387,-2 3 129,2 5 0,-4 4-129,2 7 129,-4-1 0,1 9-129,-9-4-258,-5-1-516,-2 2-1677,-9 1-1935,-17-15-129,-5-3-645</inkml:trace>
  <inkml:trace contextRef="#ctx0" brushRef="#br0" timeOffset="11217.6417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9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5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1.1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84 4 2,'0'0'12,"0"0"-3,1 10 1,-1-10-2,0 0 0,0 0-1,-1 12 0,1-12-1,0 0 1,-1 13-1,1-13 0,-1 13-2,1-13 2,0 20-2,1-6-1,0 4-1,1 2 0,-1 6-1,2 2 1,0 4-2,0 4 0,1 2 0,0 1 1,-1 2-1,2-1 0,-1 0 0,2-3 0,-1-3 0,1-4 0,-2-2 0,2-4 0,0-4 0,-1-5 1,-2-3-1,-3-12 0,6 13-1,-6-13-2,0 0-6,0 0-13,0 0 2,3-10-1,-10-10 0</inkml:trace>
  <inkml:trace contextRef="#ctx0" brushRef="#br0" timeOffset="538">0 47 3,'0'0'13,"0"0"2,0 0-1,3-12-5,7 9-1,3-3 0,2 1 0,2-1 0,4 2-1,1-1-1,3 2-1,2 0-1,0 3 0,1 1-2,2 2 0,1 1-1,1 3 0,-2 1-1,2 4 1,-3 0 1,0 2-1,-3 1 0,-1 1 0,-2 0 0,-2 0-1,-1 1 1,-5-2-1,-3-1 0,-2 0 0,-4 0 0,-3-2 1,-3 1 0,-3-1 1,-6-1 1,-3 1 1,-7 0 1,-5-2-1,-4 1 1,-6-1 0,-1-1-1,-3-2-1,0 0 0,1-1-1,2-1 0,5-2-1,3-1 0,5 0 0,4-1 0,5-1 0,13 0-1,-16 0 0,16 0-1,0 0-6,0 0-8,-8-14-13,8 14 0,13-20-1,-1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2.69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28 8,'0'0'16,"23"0"1,-9-2-1,7 3-5,2-2-1,3-1-1,5 0-2,0-1 0,3-1-1,0-1 0,-2 2-2,-1-1 0,-4 2-1,-4 1 0,-3 2-1,-6 1 0,-3 2 0,-11-4-2,12 13 1,-12-13-1,5 20 2,-3-9-2,-3 3 2,0 3-2,0 0 1,-1 3 0,1 2-1,-1-1 0,3 4 0,-2-2 1,2 2-1,0-2 1,2-2 0,-2-1 0,0-2 1,-1-4 0,1-3-1,-1-11 1,1 18-1,-1-18 1,0 0 0,-2 10-1,2-10 0,0 0 0,0 0-3,0 0-5,0 0-12,0 0-7,-4-10-2,4-5 1,7 3 0</inkml:trace>
  <inkml:trace contextRef="#ctx0" brushRef="#br0" timeOffset="588">718 216 4,'-4'11'17,"-7"-6"2,9 11 0,-6-6-6,3 7-2,0-5 1,1 2-2,5-1-2,-1-13-1,21 11 0,-1-16-2,7-5 0,4-8-1,4-2 0,5-6-2,-2 1 0,-5-2 0,-3 4-1,-7 0 0,-5 5 0,-6 4 0,-7 1-1,-5 13 1,-8-18-1,-2 12-1,-8 2 1,-1 1 0,-8 6 0,-5 1 0,-4 7-1,-5 3 1,-2 3-1,-1 4 0,1 3-2,3 0-5,3-1-5,4-5-10,14 1-3,5-11 1,14-8 0</inkml:trace>
  <inkml:trace contextRef="#ctx0" brushRef="#br0" timeOffset="1077">951 84 17,'5'12'18,"-5"-12"-1,0 0 1,6 15-10,-6-15 1,1 16 1,0-5-2,-1 2 1,0 1-1,2 3 0,0 5-2,-2 5-1,2 6 0,1 3-1,-1 7-1,-1 3 0,0 4-1,-1 1 0,1 0 0,-2-1-1,0-2 0,0-5 0,0-4 0,0-6 0,1-6-1,-2-5 1,1-6-1,1-16 0,0 15 0,0-15-3,0 0-2,0 0-5,5-13-6,-4-1-12,6 3-1,-3-8 2,5 2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0.191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-5 2,'0'0'5,"0"0"-1,0 0-2,0 0-1,0 0 0,0 0-2,-3-11 1,3 11-1,0 0 0,0 0 1,0 0 0,0 0 0,0 0 1,0 0 1,0 0 0,0 0 1,0 0 1,0 0-1,0 0 1,0 0 0,0 0 0,0 0 0,0 0 0,-6 13 0,6-13-2,0 0 1,-7 18 0,7-18-1,-3 15 0,3-15 1,-2 20-1,0-8 0,4 4 1,-1-1-1,1 4 0,0 1 0,2 2 0,-1 1 0,0 1 0,0 1 0,0-3-1,-1 1-1,0-3 1,0-3 0,-1-1 0,-1-5 0,0 0 0,0-11 0,0 11 0,0-11 1,0 0 0,0 0 1,0 0 0,0 0 1,0 0-1,0 0 0,-1-13 1,1 13-1,0-15-1,0 15-1,1-20 0,-1 9 0,0 0 0,0 11 0,2-21 0,-2 21-1,4-19 0,-4 19 0,6-17 0,-6 17 0,9-16 0,-9 16 0,16-16 0,-4 6 0,2 3 0,3-3 0,3 1 0,1 0 0,5-1 0,2-1-1,2 1 1,3 3 0,1-3 0,0 3-1,1-2 1,-3 4 0,0 0 0,-4 2 0,-2 0 0,-2 2 0,-3 1 0,-2 1 0,-4 0 0,-2 2 0,-13-3 0,17 5 1,-17-5 0,0 0-1,0 0 1,0 0 1,9 11-1,-9-11 0,0 0 1,0 0-1,0 0 1,0 0 0,0 0 0,-7 11-1,7-11 1,0 0-1,0 0 0,0 0-1,0 0-6,0 0-7,-11 1-12,11-1-1,-13 5 0,13-5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06.721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1E57951E-6A12-4492-884B-11A03DD19590}" emma:medium="tactile" emma:mode="ink">
          <msink:context xmlns:msink="http://schemas.microsoft.com/ink/2010/main" type="inkDrawing" rotatedBoundingBox="1292,4054 8317,3277 8681,6562 1655,7339" semanticType="container" shapeName="Other">
            <msink:sourceLink direction="with" ref="{F9369D26-08F3-479D-AFFD-8798241C24A8}"/>
            <msink:sourceLink direction="with" ref="{8073F5FE-076B-488F-BE24-C2B9BBBB2263}"/>
          </msink:context>
        </emma:interpretation>
      </emma:emma>
    </inkml:annotationXML>
    <inkml:trace contextRef="#ctx0" brushRef="#br0">77-1768 48 0,'0'4'19'0,"0"3"-10"0,4 1-4 16,0-1 6-16,-4 1-6 16,0 3-1-16,0 4-2 15,0-1-2-15,-4 5-2 16,-4 3 1-16,0 4 1 16,-5 7 2-16,1 8-1 15,-1 11 2-15,-3 7 2 16,-1 4 4-16,0 0 0 15,1-1 0-15,-1 1-1 16,5-4 0-16,3 4 0 16,1 4 0-16,0 3-4 15,3 4-3-15,1 7 0 0,4-7-1 16,0 0 0-16,-4-3 0 16,0-8 2-16,0-1 1 15,-5 5-1-15,1 0-2 16,4-1 1-16,-4 4-1 15,-1-3 0-15,1-4 0 16,0-8 4-16,-1-3 2 16,1-4-2-16,0-4-1 15,4 1-3-15,-5-1-1 16,5 1 1-16,0-5 0 16,0 1 0-16,0-4 0 15,4-4 0-15,0 0 0 0,0-7 0 16,0-3 0-16,0-1 0 15,0-4 2 1,4 4 1-16,0-3-1 16,0-1 1-16,0-3-2 15,0-4-3-15,1 0 1 0,-1-3 1 16,-4-1 0-16,0-7 0 16,0 0 0-16,4 8 2 15,-4-8 1-15,0 0 1 16,0 0 0-16,0 0-2 15,8 0-2-15,1 0-2 16,-9 0 1-16,0 0-1 0,8 0 0 16,-4 0 4-1,-4 0 1-15,0 0-4 0,8 0 1 16,-8 0 0-16,9 0 0 16,-1 3 2-16,0-3 3 15,1 0-2-15,3 4 0 16,1-4-1-16,-1 4 1 15,1-1-2-15,3-3 2 16,1 0 0-16,4 0 3 16,4 0-1-16,8 0 2 15,4 0-2-15,1 0 2 16,3-3-4-16,5-5 0 16,4 5 3-16,4-5 3 15,-4 4-2-15,0-3-2 0,0-8-2 16,8 4 0-16,9 0-2 15,8 0 2-15,4 0-4 16,0 0 0-16,-4 0 1 16,-1 0 0-16,1 3 0 15,9 5 2-15,7-1-1 16,5 0-1-16,-1 0-2 16,-3 1 1-16,-1-5 1 15,9 1 0-15,9 0 0 16,-1-1 2-16,-4 1 1 15,0 3 3-15,0 0-1 16,12 1 0-16,5-1-3 16,4 0 1-16,-13 4-2 15,-4 0-1-15,4 0-2 16,9 4 1-16,4 0 1 0,-4-1 2 16,-9 5-3-16,4-1-2 15,18 4 2-15,-5-3 2 16,-5-5 2-16,-3 1 1 15,8 0-2-15,4-4 1 16,0 0 2-16,-8-4 4 16,-4 4-4-16,12 0-3 15,-4-4-1-15,-4 4 1 16,-9-3-1-16,1 6-1 16,-5 1 1-16,4 3-1 15,-3 1-3-15,-5-1 2 16,0 4 1-16,-12-3 0 0,-5-5 2 15,1 5 3-15,3-1 0 16,-3 1 2-16,-5-5-4 16,-8 1 0-16,-8-4-1 15,-8 0-2-15,-9 0 3 16,-9 4 0-16,-7-4-4 16,3 3 1-16,-7-3-2 15,-5 4-2-15,-8-4 5 16,-1 0 1-16,-7 0-3 15,-13 0 1 1,0 0 2-16,0 0-1 16,-4-4-1-16,-5-3-2 15,1 3 1-15,-4-7 1 16,-1 0 2-16,1-4-6 0,-1-7 1 16,-3-15-4-16,-1-7 2 15,0-8 1-15,1 4 2 16,-1-11-4-16,5-8 0 15,-1-7 3-15,-4-11 3 16,5-11-1-16,8-4 0 16,4-7-1-16,0 0-2 15,8-12 0-15,0-10 0 16,1 18 0-16,-5 0 3 16,-4 4-2-16,0 11 1 15,-8 7 2-15,-1 4 0 0,1 7-3 16,0 8 2-16,-1 11 1 15,-3 11 2-15,-1 11-1 16,1 0 2-16,4 0-4 16,-5 7 0-16,5 4 1 15,-5 4 2-15,5 0-1 16,0 0 2-16,3 3-2 16,1 1-1-16,0-1-2 15,4 4-1-15,0-3 2 16,0 3 2-16,0-14 2 15,0-1-1 1,0 4-2-16,0 4-2 16,-4 0-1-16,4 0 2 15,-4-1 0-15,0 1-2 0,4 0 2 16,0 0 1-16,0 0 0 16,0-1-3-16,-5 1 0 15,5 4-3-15,-4-1-1 16,0 1 1-16,0 3 4 15,4 4 1-15,-4 0 1 16,0 3 0-16,-1 1 2 16,1 0-1-16,0 3 2 15,0 0-7-15,0 0 1 16,-4 1-1-16,-1-1 2 16,1 4-1-16,-5 0 1 15,1 0-3-15,-1 0 1 16,-3 4 2-16,3-1 1 15,1-3-2-15,-5 4 2 0,5 0-1 16,-5-4-2-16,0 0 0 16,-8 0 3-16,1 0-2 15,-1 0-1-15,-9 0 5 16,1 0 3-16,-9-4-1 16,-8 4-2-16,-12 0-5 15,-13 0-2-15,-4 0-4 16,-4 4 1-16,-4-4 3 15,-5 4 1-15,-12-1 3 16,-8 5 1-16,-1-1 1 16,9 4 2-16,0 0-3 15,-16 4-2-15,-18 7 2 16,1 0 2-16,0 1 0 16,0 2 2-16,-13 1-4 0,12-3 0 15,5-5-1-15,0 1 0 16,-4-8 2-16,-9 0 2 15,9-4-3-15,8 1-2 16,-4 6 4-16,-4-3 1 16,-1 1-3-16,9 6 1 15,9-7 0-15,3 0 2 16,1 0-1-16,-5-3-1 16,9-1 1-16,8 0-1 15,8-3 0-15,5 0 0 16,-5 3-3-16,0-3 2 0,-4-4 1 15,5 4 2-15,7-4-1 16,1 0 2-16,12 0 0 16,0-4 1-16,0 4-2 15,-4-7-2-15,-4 3 1 16,4 0 1-16,8 0-3 16,0-10 0-16,9-1 1 15,-5 0 0-15,5 0 0 16,4 4 0-16,0 0-3 15,4 4 2-15,4 3 3 16,4 4 1-16,0 0-4 16,4 0 1-16,9 0-2 15,4 0-2-15,8-4 3 16,5 1 2-16,3-1-5 16,5-3-1-16,4-5-14 15,4 1-49-15,12 4-5 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8.98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3 21,'0'0'18,"0"0"0,0 0 0,0 0 1,0 0-5,0 0-3,0 0-2,0 0 0,0 0-2,0 0-1,15-11-1,-3 10-2,2 0 0,4 1-1,4-1 1,5 1 1,4 0-1,1 1-1,-1-1 0,-2 0 0,-3 1 0,-4 0 0,-6-1-1,-2 1 0,-14-1 0,12 2 0,-12-2-1,0 0 1,0 0-1,0 0 0,-4 12 0,4-12 0,-1 15 0,1-5 0,0 4 0,0 2 0,1 1 0,-1 5 0,1 1 0,-2 4 1,1 0-1,-1 2 0,-1-1 0,1 0 1,-2-2-1,1-2 0,0-3 0,-1-3 1,2-4-1,0-3 0,1-11 0,-1 13 1,1-13-1,0 0 1,0 0-1,0 0 1,0 0-1,0 0 0,0 0-4,0 0-21,0 0-4,8-16 0,-8-9-1,8-4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59.790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 115 16,'0'0'14,"0"0"0,0 0 2,0 0-3,0 0 0,0 0-2,0 0 0,0 0-1,0 0-2,0 0-2,0 0-2,0 0-1,0 0-1,0 0 0,0 0 0,0 0-1,0 0 0,0 0-1,0 0 1,3 11-1,-3-11 0,1 16 0,0-5 1,0 3-1,-1 5 1,-1 2-1,1 3 1,1 3 0,-2 3-1,1 1 1,0 2-1,-1 2 1,0-1-1,1 2 0,-1-4 0,-2 0-1,1-2 1,1-1-1,-2-2 2,1-1-2,0-4 2,-1-2 1,2-3-1,0-3 1,0-2 0,1-12-1,-2 14 0,2-14-1,0 0-3,0 0-4,0 0-7,0 0-10,0 0-2,0 0-1,-7-22 1</inkml:trace>
  <inkml:trace contextRef="#ctx0" brushRef="#br0" timeOffset="838">8 141 9,'0'0'15,"-8"-15"2,8 15-1,1-16 0,-1 16-1,5-17-2,-5 17-1,8-17 0,-8 17-2,13-18-2,-13 18-2,19-17-1,-6 9-1,2 0 0,1 1-1,3 1-1,1 0 1,3 3-1,-3 0 0,3 3-1,-2 2 0,0 1-1,-1 3 1,0 1-1,-2 3 0,0-1 0,-1 5 1,-1-1-1,-3 2 0,0-1 0,-4 4 0,2-2 0,-3 1 0,1-1 0,-4 1 0,0-3 0,0 2 0,-3-4 0,-2 1 0,-1-3 0,-4 2 1,5-12-1,-13 19 1,3-8 0,-1-4 0,-2 3 1,-1-5 0,-3 1 0,1-3 1,-1 1-1,-2-3 1,2 0-1,-2-2 0,2 1-1,-1-2 0,3 0 0,0 1-1,2 1 0,1-1 1,1 0-1,11 1 0,-15-3-1,15 3 1,-12 0 0,12 0-2,0 0-2,0 0-5,-10-1-8,10 1-14,0 0 1,-4-25-1,8 10 1</inkml:trace>
  <inkml:trace contextRef="#ctx0" brushRef="#br0" timeOffset="7305">701 231 20,'0'0'12,"0"0"1,0 0-1,0 0-4,0 0-2,-4-11-1,4 11-1,0 0-1,1-11 0,-1 11-1,0-12-1,0 12 0,2-14 0,-2 14 1,0-17 0,0 17 1,-2-15-1,2 15 0,-1-13 0,1 13 0,0 0 1,-2-12-1,2 12 2,0 0-1,0 0 1,0 0-1,0 0 1,0 0-1,0 0-1,0 0 0,0 0-1,0 0-1,0 0 1,0 0-1,0 0-1,0 0 1,0 0 0,0 0 0,1 10 1,-1-10 0,5 13 0,-3-2 0,4 2 1,0 2 0,1 1 1,0 2-1,0 1 0,1 4-1,1 0 1,0 0-1,-2 1 0,1 1 0,0-1 0,0-1 0,-1-3-1,1 0 0,-1-2 0,-1-4 1,0 2-1,0-4-1,-6-12 1,8 17-1,-8-17 2,0 0-3,6 14 3,-6-14-2,0 0 2,0 0 0,0 0 0,0 0 0,0 0 1,0 0-1,0 0 2,0 0 0,0 0 0,0 0 0,0 0-1,5-12 2,-5 12-1,3-17 0,0 4-2,0 0 2,3-5-3,0 0 2,4-2-1,0-3-1,4 0 0,1-5 1,2 1-1,2-1 1,0 1-1,0 2 1,-2 1 0,0 4 0,-5 1 1,1 4-1,-5 3 0,-8 12 1,12-16-1,-12 16 0,0 0 0,9-11-1,-9 11 1,0 0-1,0 0 0,0 0 0,0 0 0,0 0 0,0 0 0,0 0 0,0 0 0,0 0 0,0 0 0,0 0 1,0 0-1,0 0 0,0 0-1,0 0-1,0 0-3,0 0-7,0 0-12,0 0-7,0 0-1,0 0 0,-13 1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09.869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73 46 17,'0'0'14,"0"0"2,-12-12-1,12 12-2,0 0-2,0 0 0,-7-12-1,7 12-1,0 0 0,-10-8-1,10 8-1,0 0-1,-14-7 0,14 7-1,-12-4-2,12 4 1,-13-2-2,13 2-1,-17-1 0,17 1 1,-17 1-2,17-1 0,-18 5 0,18-5-2,-19 9 2,19-9 0,-19 12-1,19-12 1,-18 14 0,18-14 0,-19 19 0,10-7 0,0 1 0,0 1 0,1 1 0,0 1 0,0 1 0,1-1 0,1 1 0,0 1 1,2-2-1,2 1 0,1-1 0,1-2 2,1 1-2,1 1 0,1-1 1,1-1-1,0 0 1,2-2-1,0 1 1,1-1 0,1 1 0,1-3-1,2 1 1,1-3 0,1 0 0,2 0 0,2-4 0,3-1 0,-2-3 0,2-2 0,0-1 0,0-4 0,0 0-1,-2-4 1,1-2-1,-1-1 0,-2-2 0,1-3 0,-1-1-1,-2 0 1,-3 1 0,0-1 0,-2 1 0,-2 1 0,-2 3 0,-3 0 0,-1 1 0,-1-2 1,-2 0-1,0 1 1,-3-1-1,0 1 1,-1 1-1,-1 0 1,0 2-1,0 0 0,7 12 1,-15-18-2,15 18 1,-14-10-2,14 10-1,-17-1-4,5 4-8,-3 2-11,4 8-2,-11-6-2,3 7 2</inkml:trace>
  <inkml:trace contextRef="#ctx0" brushRef="#br0" timeOffset="1046">421 63 23,'0'0'16,"0"0"1,0 0-1,0 0-1,0 0-3,0 0-1,6 11-1,-6-11-1,0 0-1,0 18-1,0-18 0,0 21-1,0-7-1,0 5-1,0 3 1,0 5-2,0 5-1,0 4 1,-1 6-1,0 2 0,-2 5-1,1 3-1,-2 0 0,0 1 0,-1 0 0,2-2 0,-2-3-1,3-1 0,-1-5 1,2-5 1,1-1-1,1-6 0,0-4 0,2-1 1,-2-5-1,0-1 0,1-4 0,0-1 0,-2-3 0,0-11 1,1 16-1,-1-16 0,0 0 0,1 12 1,-1-12-1,0 0 1,0 0 0,0 0 0,0 0-1,0 0 1,0 0 0,0 0-1,0 0-1,0 0-3,0 0-15,0 0-11,9-21 0,-4 6-1,-6-17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6.1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06 38,'0'0'18,"0"0"0,0 0 1,0 0-6,0 0-4,0 0 0,0 0 0,0 0 0,0 0-3,0 0 0,0 0-3,0 0 0,0 0-1,0 0 0,-5-10-1,5 10-1,0 0 0,5-11-1,-5 11-2,5-13-1,-5 13-1,7-15 0,-7 15 0,8-17 0,-8 17 1,7-18 0,-7 18 2,7-11 2,-7 11 1,0 0 1,6-11 0,-6 11 1,0 0-1,0 0 1,0 0-1,0 0-1,0 0-1,0 0 0,0 0 0,0 0 0,0 0 1,3 15-1,-3-15 1,3 17 0,-2-6 1,2 2 1,-3 3-1,1 4 0,-1 1 0,0 2 0,-1 1-1,1 0 1,-1 2-2,1-1 1,0 0 0,0-4-1,0 0 0,1-3 1,1 0-1,-1-3 0,0-3 1,1-2-1,-2-10 0,2 15 1,-2-15-1,0 0 1,0 0 2,2 12-2,-2-12 2,0 0-1,0 0 2,0 0 0,0 0-1,0 0 1,-2-18-2,2 18 1,-2-23-2,2 6 1,-3-3-2,3-1 0,1 0 0,1 0 0,0 2 0,2 1-1,-1 1 1,4 2-1,0 4 1,2-1 0,1 0-1,3 2 1,2-1-1,3 2 1,3 0 0,1 1 0,3-1 0,-1 1 0,1 2 1,0 1-1,0 1 0,-3 2 0,1-1 0,-3 2 1,-1 1-1,-3-1 0,-1 1 1,-2 0-1,-2 0 0,-11 0 1,15 0-1,-15 0 0,0 0 0,0 0 1,11 0-1,-11 0 0,0 0 1,0 0 0,0 0-1,0 0 1,0 0 0,0 0-1,0 0 1,0 0-1,0 0 0,0 0 0,0 0 0,0 0 0,0 0 0,0 0 0,0 0-1,0 0-1,0 0-2,0 0-8,0 0-18,0 0-1,0 0-1,5-12 0</inkml:trace>
  <inkml:trace contextRef="#ctx0" brushRef="#br0" timeOffset="1743">756 79 21,'0'0'15,"0"0"2,0 0 0,0 0-2,0 0-4,0 0 0,0 0-1,0 0-1,0 0-2,-1 11-1,1-11-1,0 0-1,6 13 0,-6-13 0,3 17-1,1-5 0,0 3-1,4 1-1,-1 5 1,1 1-1,0 2 1,2 0-2,0 2 1,0-2-1,-1-1 0,-1-2 1,1-1-1,-2-1 0,-1-2 1,0-3-1,-2 0 0,1-3 1,-1-1-1,-4-10 1,5 14-1,-5-14 1,0 0-1,0 0 1,0 0 1,0 0 0,0 0 2,0 0-1,0 0 1,0 0-1,15-17 1,-11 2-1,3-4-1,2-3 0,1-5-2,2-1 0,2-2 0,1-1 0,0 2 1,-1 4-1,-1 3 1,0 3 0,-2 3 0,0-1 1,1 6-1,-5 0 0,-7 11 0,16-17 0,-16 17-1,13-15 1,-13 15-1,0 0 0,0 0-1,10-11 1,-10 11-1,0 0 0,0 0 0,0 0-2,0 0-1,0 0-5,0 0-8,0 0-13,0 0-1,0 0-1,9-1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9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94 106 5,'-11'18'13,"11"-18"0,-12 16 1,2-9-1,3 7 0,-4-1 1,4 4-1,-2-1 0,3 3-1,0 1 0,4-2-2,2 4-1,3-5-2,6-1-1,6-3 0,7-1-2,4-6-1,8-4 0,3-4-1,5-4-1,2-3 1,2-4-1,-7-1 0,0-1 1,-7-2 1,-6 4 0,-7-3 1,-5-1 0,-8 0 0,-1 1 0,-8-4 0,-4 3 0,-3 0-2,-2-1 0,-2 2-1,0 2 0,-1 2-1,0 3 0,-2 3 0,3 2-1,1 3 0,-2 2-2,2 6-2,-4 0-4,2 10-8,-4 4-11,-5-2-5,1 4 0,-3-3 0,5 1 2</inkml:trace>
  <inkml:trace contextRef="#ctx0" brushRef="#br0" timeOffset="645">429 42 33,'0'0'16,"8"11"0,-8-11-2,0 0-5,0 0-2,0 0 1,0 0 1,0 0 1,-3 14 0,3-14 0,3 21-2,-3-6 0,2 6-2,-3 2 1,2 5-2,-2 5-1,0 4-1,-2 1 0,2 5 0,-3 4-1,0 5 0,-3 2 0,2 2-1,-3 2 0,2 2 0,-1-1 0,2-2-1,1-4 1,2-3-1,0-5 1,4-2-1,1-6 1,2-4-1,0-4 0,0-4 1,1-5-1,0-3 1,-1-4-1,-5-13 0,6 16 1,-6-16-1,0 0 1,0 0-1,0 0 0,0 0-1,0 0-11,10 2-20,-9-20 2,5-3-1,-4-15-2</inkml:trace>
  <inkml:trace contextRef="#ctx0" brushRef="#br0" timeOffset="1585">346 64 31,'0'0'17,"0"0"1,0 0-1,-9-11-2,9 11-4,0 0-1,-12-16-1,12 16-1,-12-11-2,12 11-2,-14-11-1,14 11 0,-14-8 0,14 8-1,-14-6-1,14 6 0,-15-2 0,15 2 0,-15 1-1,15-1 1,-16 3-1,16-3 0,-16 11 0,6-4 0,-1 4-1,-2 1 1,0 5-1,-2 2 1,-1 2 0,0 2 0,-2 2-1,2-2 1,0 2 0,1-2-1,2-1-1,1-2-4,2-2-7,4 0-8,6-18-4,-8 23-1,8-23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2.77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197 8,'0'0'13,"0"0"1,0 0-1,0 0-2,0 0-2,-13-14 0,13 14 1,0 0-2,0 0 0,0 0 0,0 0 0,-11-6 2,11 6-1,0 0 0,0 0-1,0 0-2,0 0-1,0 0 0,0 0-2,0 0-1,13 3 0,-2-1-1,3-2 1,5 1-1,4-1 1,6 1 0,6-1-1,4 1 1,1 0-1,-1 0 0,1 1 0,-2 0 0,-7-1-1,-4 0 1,-6 0-2,-7-1-1,-14 0-2,14 0-4,-14 0-8,0 0-11,0 0-3,-5-11 0,-2-7 1</inkml:trace>
  <inkml:trace contextRef="#ctx0" brushRef="#br0" timeOffset="530">430 0 22,'0'0'18,"0"0"2,0 0 1,0 0-4,0 0-4,10 11-2,0-8 1,3 1-2,7 3-1,0-1-3,7 1-2,3 1-2,3 1 0,1 3-1,0-2 1,-3 2-2,-3-3 1,-2 2-1,-4 0 0,-6-4 0,-6 0-1,-10-7 1,12 11 0,-12-11 0,0 11-2,0-11 2,-8 13 0,8-13 0,-13 17 0,13-17 0,-18 22 2,6-9-2,-2 2 1,-2 2 0,-3 2 1,-2 3-1,-1 1 0,-3-1 1,1 1 0,-1-2 0,3 0 0,1-5 0,3 1-1,3-8 0,5-1 1,10-8-1,-12 8 0,12-8 0,0 0-1,0 0 1,0 0-1,0 0-2,0 0-3,0 0-17,0 0-7,0-11-1,7-3-3,-2-17 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6.5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-1 61 36,'7'10'20,"-7"-10"-1,0 0-2,0 0-7,0 0-2,0 0 0,0 0-1,2 15 0,-2-15-2,2 19-1,1-5 0,0 7-1,1 2 0,-1 7-1,1 2-1,-1 4 1,1 5-1,-1 5-1,-2-3 0,2 2 0,-2-2 0,0 0 0,0-3 1,-1-3-2,1-5 2,-1-2-1,2-4 0,-2-4 0,1-3 0,-2-6-1,2-2-3,-1-11-5,0 0-13,0 0-4,1-17-2,6-1 2</inkml:trace>
  <inkml:trace contextRef="#ctx0" brushRef="#br0" timeOffset="465">15 88 35,'0'0'22,"0"0"2,0 0-2,-7-13-7,7 13-4,8-13-3,-8 13-2,15-17-1,-3 8-1,1 1-2,1-2-1,4 3 1,-1 1-1,3 3 0,0 1 0,-1 4 0,0 1-1,0 4 0,1 5 0,-2 0 0,-1 4 0,0 2-1,-3 1 0,-2 1 1,0-1-1,-4 0 0,-1 0 1,-3-2-1,-3 1 1,-1-2 1,-5-1 0,-2 0 1,-4-2 1,-2 0 0,-5-3 3,0 1-2,-7-5 1,2 2 1,-4-4-1,1-1-1,-2-2 0,3 1-1,2-4-1,4 2 0,3-2-1,2 1-1,2-1 0,12 2-3,-10-3-3,10 3-12,-10-13-15,10 13 1,3-22-1,6 7 1</inkml:trace>
  <inkml:trace contextRef="#ctx0" brushRef="#br0" timeOffset="1285">545 8 26,'0'0'20,"0"0"0,0 0 2,0 0-5,0 0-4,0 0-1,0 0-2,0 0-2,0 0-3,0 11-1,0-11-1,1 17-1,1-4-1,2 4 1,-1 6-1,2 4 1,1 3 0,0 1 0,2 4-1,0-2 0,0 0 0,0-2-1,2-2 1,-1-3-1,1-3 1,0 0-2,1-4 1,-2-2 0,0-3 0,1-1-1,-10-13 2,13 18-2,-13-18 2,0 0 0,11 8 2,-11-8-1,0 0 0,13-16 0,-7 2 0,2-3 1,1-5-1,4-4 1,0-2-2,4-3 1,-2-1-1,1 1 2,-1 2-1,1 2-1,-4 2 1,3 3-1,-6 2 1,0 2-1,-3 2 0,0 2 0,-1 2-1,-1 1 0,-4 11 0,8-18 0,-8 18 0,7-11-1,-7 11 0,0 0-2,0 0-1,0 0-6,0 0-13,16-8-10,-16 8 0,9-16 0,-4-2 1</inkml:trace>
  <inkml:trace contextRef="#ctx0" brushRef="#br0" timeOffset="2384">1247 4 18,'0'0'20,"0"12"0,0-12 0,0 0-2,0 0-4,0 0-2,0 0 0,0 0-2,0 0-1,4 10-2,-4-10-1,0 0 0,0 0-2,4 13 0,-4-13-1,0 0-1,4 13 1,-4-13-1,0 0 0,3 12 0,-3-12-1,0 0 0,3 13 0,-3-13 0,3 14-1,-3-14 1,2 18-1,0-4 0,2 3 1,-1 3-1,3 3 0,0 3 0,1 0 0,1 4 1,2-1-1,-2-3 0,0-2 0,0-3 0,-1-3 0,-2-4 0,-2-2 0,0-2-1,-3-10 0,2 13 0,-2-13 0,0 0 1,0 0-1,0 0 1,0 0-1,0 0 3,0 0 0,0 0 0,0 0 0,-11-7 0,11 7 0,-9-20-1,3 7 2,0-2-3,1-2 1,-1-2-1,1 0 0,3 2 1,-1 0-1,2 2 1,2 2-1,1 1 0,1 1 0,-3 11 0,11-18 0,-4 7 0,-7 11 0,18-19 0,-8 9 0,-10 10 0,18-17 0,-18 17 0,20-13 0,-20 13 0,21-13 0,-9 7 0,3 1 0,0-1 0,3-1 0,0 0 0,-1 1-1,2 2 1,0-1 0,0 1 0,1 2 0,0 1 0,2 0-1,2 0 1,-1 1 0,3 0 0,1 0 0,-4-2 1,0 4-1,-3-1 1,-2 0-1,-3 1 1,-3-1-1,-12-1 0,14 5 1,-14-5-1,0 0 1,0 0 0,0 0 0,0 0 0,0 0 0,0 0 0,0 0 0,0 0 0,0 0 0,0 0 0,0 0-1,6 11-2,-6-11-5,0 0-27,0 0-1,-23-11 1,8-4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36.37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86 385 26,'0'0'18,"0"0"1,0 0-1,0 0-5,0 0-3,0 0 0,0 0 1,0 0-1,0 0 0,0 0-2,0 0-1,0 0-3,0 0-1,0 0 0,0 0-2,0 0-1,0 0-1,-5 13-1,5-2 2,-2 4 0,2 2-1,0 7 2,0 2-1,0 5 0,2 3 2,-1 3-2,1 2 0,-1 2 0,0 1 0,2 1 0,-2-2-2,1-2 2,-1-3 0,3-2-1,-2-4 1,2-2 0,-3-6 0,4-4 0,-4-3 1,2-2-1,-3-13 0,1 15 2,-1-15-2,0 0-2,0 0-6,0 0-16,-7-11-5,9-3 0,-8-11 0</inkml:trace>
  <inkml:trace contextRef="#ctx0" brushRef="#br0" timeOffset="579">0 778 51,'0'0'26,"0"0"1,0 0-3,0 0-12,0 0-3,0 0 0,12-15-1,-4 3 0,3 0-4,3-6-1,5-3-2,2-2 0,5-3-1,3 0 0,2 0 0,0-1 1,4 4 0,-2 0 0,0 5 0,-6 3 1,-2 3-1,-6 3 1,-4 3-1,-15 6 1,17-6-2,-17 6 0,0 0-2,0 0-2,0 0-4,0 0-6,0 0-6,0 0-8,0 0-3,0 0-1,0 0 2</inkml:trace>
  <inkml:trace contextRef="#ctx0" brushRef="#br0" timeOffset="1043">17 729 52,'0'0'25,"0"0"2,11 8-3,-11-8-10,0 0-6,0 0-2,14 13-1,-14-13 0,20 14 0,-5-4-1,3 1-2,4 3 1,2 0-1,6 3-1,1-1 1,3 0-2,0 2 1,0-2 0,0-2 0,-4-1-1,-2-3 1,-3 1-1,-6-3 0,-4-2 1,-5-1-1,-10-5 1,12 5 0,-12-5 0,0 0 0,0 0 0,0 0-1,0 0-1,0 0-4,0 0-16,0 0-11,0-16 0,1-6-2,7-3 2</inkml:trace>
  <inkml:trace contextRef="#ctx0" brushRef="#br0" timeOffset="1650">649 516 19,'0'14'17,"0"-14"1,0 0 1,0 0-5,3 12-7,-3-12 1,5 14 0,-1-3 1,-2 4 1,0 5-2,1 5-1,0 5-2,-1 6-1,1 5 0,-2 0-1,1 2 0,-2-2 0,1-2-1,-1-2 1,2-7-2,-2-7 1,1-5-1,-1-5-2,0-13 0,1 10-8,-1-10-16,-1-17-4,4-1-1,-5-12-1</inkml:trace>
  <inkml:trace contextRef="#ctx0" brushRef="#br0" timeOffset="2036">583 510 38,'0'0'25,"0"0"-1,0-13-2,0 13-8,16-8-4,-6 2-3,4 0-1,4 1-2,3-1-1,1 1 1,4 0-1,-1 2 1,5 1-1,-2 0 1,1 2-2,-2 2 0,0 0-1,-3-1 0,-1 3-1,-5-1 0,-3 3 1,-4 1-1,-11-7 0,10 15 0,-10-4 1,-7 1 0,-2 2 0,-7 2 0,-3 0 1,-4-1 0,-3 0 0,-2-1 0,-1-1 0,2-4-1,3-1 0,7-2 0,2-1-1,4-3 0,11-2 0,-10 1 0,10-1 0,0 0 0,0 0-1,11 3 1,0-2-1,3 2 1,4 1 0,5 2-1,2 1 1,4 1 0,0 1 0,0 3 0,-2 0-1,0 2 0,-5 0 1,-3 3-2,-5 1 1,-5 1 0,-4 1 0,-8 1 0,-5 0 0,-5 1 1,-3 1 0,-3-4 0,-1-1 0,-2-2 0,2-1 0,2-2 1,0-2 0,2-4 1,0 0 1,1-4-1,1 2 1,-2-4 1,0 1-1,-4-2-1,1 3 0,-1-3 0,1 0-1,1 0-1,1-1 0,4 1 0,3-2-2,10 2-2,-12-4-11,12 4-19,3-15 0,4-2 0,9-1-1</inkml:trace>
  <inkml:trace contextRef="#ctx0" brushRef="#br0" timeOffset="5202">3054 326 32,'0'0'21,"0"0"-1,0 0 0,0 0-6,0 0-5,0 0-2,0 0-3,0 0 0,0 0 0,0 0-2,-3 14 1,3-14-2,-8 21 0,1-4-1,-3 9 0,-1 4 1,-2 6-1,-3 4 1,-1 2-1,-3 2 1,-1-2-2,0-1 2,-5-4-2,4-5 1,-4-5 0,4-4 2,-2-4 0,0-3 0,-2-5 1,4-2-1,-1-6 2,2-3-2,-3-1 1,4-5-2,-1-3 0,3-3 0,0-3 0,2-2-1,2-3 0,0 1 0,3-3 0,1 1-1,3 2 0,2 0-1,4 1 1,2-1-1,5 2 1,4-1-1,7 2-1,4 0 1,7 1-1,2 1 1,7 1 0,0 4 1,3 2 1,1 3 1,0 4 1,-2 6 1,-4 2 0,3 6 0,-5 2-1,-3 3 1,-1 3-2,-1 3 1,-1-1-1,-1 2-1,0-3 0,-2 0 1,1-2 0,-1-1 2,0 0-1,0 0 0,-4-4 1,0-1-1,-2-4 2,-4 1-2,-3-4 1,-11-8-1,15 9 0,-15-9-1,0 0 1,0 0-1,0 0 0,0 0 0,0 0 0,0 0-1,0 0 0,0 0-4,0 0-11,11 2-19,-11-2 0,-6-21 0,-3-1 2</inkml:trace>
  <inkml:trace contextRef="#ctx0" brushRef="#br0" timeOffset="27547">1377 304 7,'13'-10'9,"-13"10"-1,0 0 0,7-14 0,-7 14 1,0 0 0,0 0 0,0 0 1,0 0 1,0 0-1,0 0-1,0 0-2,0 0-1,0 0-1,0 0 0,0 0 0,0 0-1,10 20-1,-7-7 0,5 3-1,-2 3 1,4 4 0,-6 2 0,1 3 0,-2 2 0,-1 4-1,-2 1 0,-2 3 2,0 2-2,1 1 0,0 1-1,2 0 1,1-1-1,3-1 1,1-3-1,2-2 0,-1-6 0,0 0 1,0-6-1,-2-3 1,-2-4-1,0-3 0,-2-2 0,-1-11-1,1 14 1,-1-14-1,0 0 0,0 0 1,0 0 0,3 10-1,-3-10 1,0 0-1,0 0-3,0 0-9,-5-22-22,7 7 2,-4-12-2,2-6 1</inkml:trace>
  <inkml:trace contextRef="#ctx0" brushRef="#br0" timeOffset="28224">1479 720 33,'0'0'19,"0"0"1,0 0 1,0 0-12,0 0-3,-10-2 1,10 2 2,0 0 1,0 0 0,0 0 0,0 0-3,0 0-1,0 0-1,0 0-1,0 0 0,0 0-1,0 0 1,12 0-1,0 0 0,6 1-1,5-1 1,9 1-1,2-1 0,5 0 0,5-1 0,0 1-1,-1-1 1,-1 1-1,-4-2 1,-5 4-1,-8-2 1,-2 1 0,-8-1-1,-5 1 1,-10-1-1,11 1 0,-11-1 1,0 0-1,0 0 0,0 0-1,0 0 1,0 0 0,0 0-1,0 0 0,0 0 0,0 0-1,0 0-1,0 0-4,0 0-9,0 11-22,0-11 2,0-12-2,1-13 0</inkml:trace>
  <inkml:trace contextRef="#ctx0" brushRef="#br0" timeOffset="31441">1017 1220 13,'0'0'9,"0"0"1,0 0 1,0 0-1,0 0 1,0 0-3,0 0-1,0 0-1,0 0-1,10-14 0,1-8 0,9-11 0,12-10 0,6-14 0,14-10 0,11-16 0,13-9-1,9-8-1,8-2-1,3-2-3,-1-1-9,4-2-12,5 8-3,-12-4 0,2 14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4.155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419 4,'7'-15'20,"-7"15"0,0 0 0,0 0-6,0 0-3,0 0-3,0 0-1,0 0 0,0 0-1,0 0-1,0 0 0,0 0-1,0 0 0,0 0 0,0 0-1,0 11-1,0-11-1,0 14 1,1-1-1,-2 4 1,1 5-1,0 8 1,0 5 0,1 3-1,0 4 0,1 0-1,0 0 0,0 0 1,2-1-2,-1-6 1,1-4-1,-1-1 2,1-4-1,-1-3-1,0-5-1,-1-2-3,-2-16-6,1 12-13,-1-12-5,0 0-2,-1-22 2</inkml:trace>
  <inkml:trace contextRef="#ctx0" brushRef="#br0" timeOffset="503">78 642 43,'23'-14'24,"-3"-14"1,11 0-5,6 0-14,3-9-2,5 3 2,-1-1 0,2 2 2,-6 1 0,-1 7-1,-11 0 0,-1 8 0,-10 0-2,-2 9-1,-15 8-1,16-13-1,-16 13-2,0 0-3,0 0-3,0 0-9,0 0-9,0 0-9,0 0 0,0 11 0</inkml:trace>
  <inkml:trace contextRef="#ctx0" brushRef="#br0" timeOffset="833">185 564 13,'23'-6'25,"7"7"0,-8-1-7,1 4-3,-3 3-1,-2 7-1,-2-3-2,-3 7-5,3 2-3,1 2-2,3 2-2,1 2 1,2 0 0,4-5 0,-2 4-1,2-4 2,0-1 0,-5-5 1,-2-1 1,-5-4-1,-1-2-1,-14-8-3,12 8-12,-12-8-15,0 0-1,-6-22-1,6 6 2</inkml:trace>
  <inkml:trace contextRef="#ctx0" brushRef="#br0" timeOffset="1330">938 404 25,'-3'15'23,"9"8"0,-8-5 2,4 6-12,-3 8-6,2 5-1,-2 8 1,0-3 0,2 4 0,-3 0 0,3-2-2,-2-3-2,1-6-1,-3-8-1,3-7-2,0-4-3,0-16-7,0 0-19,4-10 0,-3-14-2,6 0 2</inkml:trace>
  <inkml:trace contextRef="#ctx0" brushRef="#br0" timeOffset="1620">807 342 37,'-13'-12'30,"13"12"1,-7-10 0,7 10-15,4-11-6,-4 11-3,15-10-1,-4 2 0,7 2-3,2-2-2,4-1 0,6 1-1,2 2 1,1 2 0,1 1-1,-3 3 1,-3 4 0,-4 1-1,-4 3 1,-6 5-1,-3 2 0,-7 2 0,-4 4 0,-3 3 0,-5-1 0,-4 1 1,-3 0 0,-3-6-1,1 1 2,-2-6-1,1-1 0,4-5 0,3-3 0,11-4-1,-11 5 0,11-5-1,13 0 0,3 0 0,3 1-1,3 2 1,3-1 0,2 4 0,-1 0 1,-1 3-1,-6 3 1,-1-1 0,-7 4 1,-5 5-1,-3 1 1,-5 0 0,-4 1 0,-3 1-1,-1-1 0,-6 0 0,1-2-1,0-5 1,0-1 0,-3-1 1,1-1 0,-1-3 1,0 1 1,0-4-1,2 1 1,0-3-1,2-1 0,2-2-1,12-1-1,-16 0-1,16 0-4,0 0-16,-2-19-15,2 1 1,7-3-1,1-14 0</inkml:trace>
  <inkml:trace contextRef="#ctx0" brushRef="#br0" timeOffset="29206">1406 131 12,'0'0'17,"0"0"-2,0 0-6,0 0 0,-14 11 1,14-11 1,-12 6 0,12-6 0,-12 7-3,12-7-2,-11 4-7,11-4-7,0 0-10,0 0-8,3-13 1,2-4-1</inkml:trace>
  <inkml:trace contextRef="#ctx0" brushRef="#br0" timeOffset="29415">1464 0 22,'0'0'18,"0"0"1,0 0-2,0 0-10,-11 10-1,11-10-1,0 0 1,0 0-1,-1 14 2,1-14 0,0 16 1,0-6-3,0-10 1,0 22-2,-1-10 0,2 2 0,-4 0 0,2 3-1,-2 1-1,0 3 0,0 1 0,1 6 0,-4 1 0,1 5-1,-3 2 2,-2 5-2,0 2 0,-2 3 1,1 4-2,-1 2 2,1-2-2,2-2-1,3-3 1,3-4-1,1-5 1,4-4-1,-1-10 0,1-7-1,0-3 1,-2-12-1,3 10 0,-3-10 0,0 0-3,0 0-3,-4-13-11,4 13-11,4-23-2,4 7 2,-2-16 1</inkml:trace>
  <inkml:trace contextRef="#ctx0" brushRef="#br0" timeOffset="32633">1502 495 0,'0'0'17,"0"0"0,0 0-3,0 0-5,0 0-3,0 0-1,0 0 0,0 0 0,-10 2-1,10-2 1,0 0-3,0 0 0,0 0 0,-13-2-1,13 2-1,0 0 0,-14-1 1,14 1-1,0 0 0,-13 0 0,13 0 1,0 0-1,0 0 1,-11 1 1,11-1 1,0 0 1,0 0 0,0 0 1,0 0 0,0 0 1,0 0-2,0 0 0,0 0-1,0 0-1,0 0-1,-11 2 0,11-2-1,0 0 1,-11 1-1,11-1 1,0 0 0,0 0 1,0 0 0,-11 0 0,11 0 0,0 0-1,0 0 1,0 0 0,0 0 0,0 0 0,0 0-1,0 0 1,0 0-1,0 0 0,0 0-1,0 0 1,0 0 0,11-1-1,-11 1 2,23-3-2,-5 0 1,5 0-1,7-1 0,4 0 1,3-1 0,5 0 0,0 1 0,1-1 0,2 0 0,0 1 1,-5-1-1,-2 1 1,-6 2 0,-4 0 0,-7-1 0,-5 2 1,-16 1 0,14-1-1,-14 1 1,0 0-2,0 0 1,0 0-2,0 0 0,0 0 0,0 0-1,0 0 1,0 0-1,0 0 1,0 0-1,0 0 1,0 0-1,0 0 0,-4 11-2,4-11-4,0 0-18,-6 11-10,6-11 1,-4-14-2,4-15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0.56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20C93B8-7737-4420-9057-0777B685F1BF}" emma:medium="tactile" emma:mode="ink">
          <msink:context xmlns:msink="http://schemas.microsoft.com/ink/2010/main" type="inkDrawing" rotatedBoundingBox="3093,5155 5539,4106 5962,5091 3516,6141" semanticType="scratchOut" shapeName="Other">
            <msink:sourceLink direction="with" ref="{A7E31E98-8501-4D43-8488-7F5FCED64200}"/>
          </msink:context>
        </emma:interpretation>
      </emma:emma>
    </inkml:annotationXML>
    <inkml:trace contextRef="#ctx0" brushRef="#br0">1443 192 44 0,'-9'-7'19'0,"5"7"-10"0,0-4 2 0,4 4 10 16,-8 0-3-16,-5 0 2 15,1-3 0-15,-5-1 2 16,0 4-8-16,-3 0-1 16,-9 0-5-16,-5 4-3 15,1-1 0-15,-5 5-1 16,5-1-2-16,-4 4-2 0,-1 0 1 15,1 8-4-15,-5 3 2 16,-3 0 1-16,3 0 0 16,-4 4 2-16,0 0 1 0,-4 0 5 15,-4 4 5 1,0 3-5-16,0-4-2 0,0 1 1 16,0 3 0-16,4 4 1 15,-4 8 2-15,4-1-5 16,-4 0-3-16,4 8 1 15,0 0 0-15,4-8 1 16,5 1 0-16,3-5-2 16,5-3 1-16,8-3-2 15,8-1-1-15,5 0 1 16,8-3-1-16,4-4 2 16,8 0 1-16,9-1 1 15,4-2 0-15,-1-1 0 16,10 4 0-16,-1 0-2 15,4-4-2-15,4 0 5 0,1-4 1 16,3 5 2-16,5-9 0 16,8 1-2-16,9-4 1 15,-1-3-2-15,5-5 2 16,-1-3 0-16,1-3 1 16,-1-1-4-16,1-3-1 15,8-8-1-15,8-4 1 16,9-7-2-16,-5 4 2 15,0-4-2-15,1 0 2 16,-9-3-2-16,8-4-1 0,9-4 1 16,-5-4-1-16,1-3 0 15,-5-8 2-15,1-7-3 16,-9-4 0-16,0-4 1 16,-4 8 0-16,-5 0 0 15,-3 0 0-15,-13 3 0 16,-8 8 0-16,-9-4 0 15,-8 1 2-15,-8 3-1 16,-13-1-1-16,-8 1 1 16,-8 4-1-16,-9 0-3 15,-8-1 2-15,-4 8-1 16,-4 4-2-16,-4 3 3 16,-5 1 0-16,-8 7-4 15,-8 7 1-15,-13 4-5 16,-20 7-1-16,-1 4-2 15,0 11 0-15,-24 8 0 0,-5 7 0 16,-8 14-2-16,0-3 1 16,9 0-4-16,3 8 0 15,5 6-25-15,-5-3-11 16,9 4-16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50.05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597 0 9,'0'0'14,"0"0"-1,0 0-4,0 0 1,0 0 0,0 0 0,0 0 2,0 0-2,0 0-1,0 0-1,0 0-3,0 0-1,0 0-1,0 0-1,0 0 2,0 0-1,0 0 1,0 0-1,-4 13 1,4-13-1,0 0 0,-6 16-1,6-16 0,-5 16-1,1-5-1,1 0 1,-2 5-1,-1 1 1,-1 6 0,-2 4 0,-3 3 0,-3 3 0,1 4 0,-2-1 0,-2 2-1,-2-5 1,3-3 0,-1-5 2,2-3-2,-4-4 1,1-5 0,-2-5 0,0-1 0,-2-6 0,-2 0 0,-1-2-1,-3-4 0,-1-1 0,3-1 0,-1-3-1,4-1 0,1-2 1,3-1-1,3-2 0,6-3 0,-1-1-1,5-2 1,1-3-1,1-1 1,3-1-1,0-1-1,1 2 0,-1-1 0,5 3-2,-1-1-3,7 4 0,0-1-1,12 6 1,0 1 0,9 4 2,4 2 2,4 4 3,2 5 3,2 1 2,1 9 1,-6 0 0,-3 9 0,-2 3 0,-2 8-2,-5 4-1,-1 2-1,-4 2-1,0 2 0,1-1 1,0-1 0,-1-5 0,1 0 0,-1-5 1,1 4 0,0-6 0,-1-2 0,-4-2-1,0-4 0,-5-3 1,-2-1-1,-9-14 0,13 14-1,-13-14 0,0 0 0,0 0 0,0 0 0,0 0 0,0 0-1,0 0 0,0 0 1,0 0-1,0 0-1,0 0 0,0 0-4,0 0-8,0 0-24,0 0 1,-3-30-1,-3-7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EF5C4A4F-4C25-45C2-9436-E3D03D0A004E}" emma:medium="tactile" emma:mode="ink">
          <msink:context xmlns:msink="http://schemas.microsoft.com/ink/2010/main" type="inkDrawing"/>
        </emma:interpretation>
      </emma:emma>
    </inkml:annotationXML>
  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  <inkml:trace contextRef="#ctx0" brushRef="#br0" timeOffset="532.0304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  <inkml:trace contextRef="#ctx0" brushRef="#br0" timeOffset="984.0563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  <inkml:trace contextRef="#ctx0" brushRef="#br0" timeOffset="1616.0918">9109 12976 2967,'12'12'3741,"-1"1"-258,-11-13-1935,11 16-903,-1-2 387,-7-2-258,7 9 129,-6-1-129,2 5 129,0 1-129,2 11-129,-4-1 0,4 5-129,-3-4-129,-1 3-258,0-2 0,1-3-258,-3-5 129,-1-9-258,6 0-387,-7-21-1161,0 0-2193,13 5-258,-11-15-387,8-4 388</inkml:trace>
    <inkml:trace contextRef="#ctx0" brushRef="#br0" timeOffset="2397.1371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  <inkml:trace contextRef="#ctx0" brushRef="#br0" timeOffset="3373.1929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  <inkml:trace contextRef="#ctx0" brushRef="#br0" timeOffset="4500.2572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  <inkml:trace contextRef="#ctx0" brushRef="#br0" timeOffset="8204.4692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  <inkml:trace contextRef="#ctx0" brushRef="#br0" timeOffset="9051.517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  <inkml:trace contextRef="#ctx0" brushRef="#br0" timeOffset="10616.6072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  <inkml:trace contextRef="#ctx0" brushRef="#br0" timeOffset="11884.6798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  <inkml:trace contextRef="#ctx0" brushRef="#br0" timeOffset="15696.8978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  <inkml:trace contextRef="#ctx0" brushRef="#br0" timeOffset="16792.9605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  <inkml:trace contextRef="#ctx0" brushRef="#br0" timeOffset="17383.9943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  <inkml:trace contextRef="#ctx0" brushRef="#br0" timeOffset="18069.0334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  <inkml:trace contextRef="#ctx0" brushRef="#br0" timeOffset="18469.0564">16126 12942 3870,'0'0'4386,"7"15"-387,-7-15 0,0 14-3612,0 2-516,6 6-258,-2 4 387,2 9 387,2 6-258,-4 0 387,3 7-129,-3-1 129,2 3 0,-5-8 0,4 1-129,-3-7-258,-2-8 0,2 1-1032,-2-13-3096,0-16-516,0 0-129,0-15-258</inkml:trace>
  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  <inkml:trace contextRef="#ctx0" brushRef="#br0" timeOffset="19660.124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  <inkml:trace contextRef="#ctx0" brushRef="#br0" timeOffset="20002.1441">17147 13370 4386,'55'2'4773,"-23"-2"-516,14-4-258,2-6-3741,6 2-387,2-1 258,1-1 0,0 5 0,-4 0 0,1 2 258,-3-1-258,-4 2-129,-4 2 129,-4 0-129,-8 0-129,-4-3-516,-5 3-516,-22 0-1677,5-9-1677,-5 9 0,-18-10 129</inkml:trace>
  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  <inkml:trace contextRef="#ctx0" brushRef="#br0" timeOffset="48695.7852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  <inkml:trace contextRef="#ctx0" brushRef="#br0" timeOffset="56196.2143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  <inkml:trace contextRef="#ctx0" brushRef="#br0" timeOffset="56534.2335">8832 16729 3096,'50'29'3870,"-19"-8"0,-7-11-387,3 2-3354,3 6 0,1 0 0,-1 10 387,-2-5-129,-1 7 0,-7-4 258,3 6 0,-10-9-129,4 7-129,-9-10-129,5 3-516,-7-6-258,-1-5-645,-5-12-1935,15 14-1032,-15-14-258,4-9 0</inkml:trace>
    <inkml:trace contextRef="#ctx0" brushRef="#br0" timeOffset="56864.2525">9475 16537 6837,'12'42'4515,"-10"-23"-516,6 12 0,1-6-4128,-2 15-258,-2 8 387,-1-1 0,1 8 258,-5 2 129,5 8 129,-5-11-129,0 9 129,0-17-387,0-2-129,0-11-516,-5-4-774,5-16-2838,0-13-645,0 0 0,4-26 0</inkml:trace>
    <inkml:trace contextRef="#ctx0" brushRef="#br0" timeOffset="57592.294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  <inkml:trace contextRef="#ctx0" brushRef="#br0" timeOffset="58232.3307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  <inkml:trace contextRef="#ctx0" brushRef="#br0" timeOffset="58619.3528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  <inkml:trace contextRef="#ctx0" brushRef="#br0" timeOffset="59732.4165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  <inkml:trace contextRef="#ctx0" brushRef="#br0" timeOffset="61759.5325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  <inkml:trace contextRef="#ctx0" brushRef="#br0" timeOffset="62743.5887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  <inkml:trace contextRef="#ctx0" brushRef="#br0" timeOffset="63511.6327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  <inkml:trace contextRef="#ctx0" brushRef="#br0" timeOffset="71096.0664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  <inkml:trace contextRef="#ctx0" brushRef="#br0" timeOffset="71684.100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  <inkml:trace contextRef="#ctx0" brushRef="#br0" timeOffset="73416.1992">15702 16444 516,'0'0'516,"0"0"-129,0 0 129,9 12 516,-9-12 258,10 21 0,-5-7 387,1 6-516,-3 4 258,3 10-258,-3 4-129,4 10-258,-6 5-258,6 11 129,-4-8-387,1 16 258,-1-13-516,0 5 387,2-17-258,-4 3 129,1-16-516,-2-2-387,0-5-903,0-10-1290,0-17-1419,0 0 0</inkml:trace>
    <inkml:trace contextRef="#ctx0" brushRef="#br0" timeOffset="73795.2209">15758 16774 3483,'29'-16'4515,"-4"2"-129,-3-17-129,3-4-3999,8 5-129,6-3-129,3 4 258,-4-1 258,2 7 129,-9-2-129,-1 8 0,-5 3 0,-2 6 129,-7-3-387,0 6 129,-6 0-387,-10 5-129,17-4-258,-17 4 0,0 0-387,0 0-645,3 12-903,-11-6-1290,-5 1-1290,1 5 129</inkml:trace>
    <inkml:trace contextRef="#ctx0" brushRef="#br0" timeOffset="74139.240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  <inkml:trace contextRef="#ctx0" brushRef="#br0" timeOffset="74520.2619">16495 16519 3870,'0'14'3870,"0"-14"258,0 0-387,-2 21-3741,2-9-258,2 5 258,3 12 258,-1 2 129,4 13 516,-7-2-258,9 12-129,-9-4 129,5 7-258,-5 1-129,3-2 0,-4-15-129,0 4 0,0-12-129,0 1 129,-2-15 0,-1-4-129,3-15-516,0 0-1290,0 0-1935,-7-8-1032,3-21-129</inkml:trace>
    <inkml:trace contextRef="#ctx0" brushRef="#br0" timeOffset="75243.3037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  <inkml:trace contextRef="#ctx0" brushRef="#br0" timeOffset="75844.3381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  <inkml:trace contextRef="#ctx0" brushRef="#br0" timeOffset="76181.3573">17325 16929 1677,'33'10'4128,"-13"-11"258,15 4-387,-1-1-2451,8-2-1290,7 0 387,1-2-258,6 0 129,-4-2-129,3 4 258,-6 0-258,0 0-129,-9 0 0,-5 2-129,-8 2-258,-8-1 0,-5 2-258,-14-5-645,0 0-1032,0 0-1677,-20 0-903,3-2-129</inkml:trace>
    <inkml:trace contextRef="#ctx0" brushRef="#br0" timeOffset="76611.3819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  <inkml:trace contextRef="#ctx0" brushRef="#br0" timeOffset="77307.4217">16882 17552 4773,'71'-98'4515,"-13"33"-645,-3-22 0,10-3-4386,11-24-516,18 18-129,2-23 129,12 15 129,-3-9 0,1 18 387,-3 1 0,-1 9 258,-6 14 387,-12 4-129,-7 14 0,-15 10-258,-12 8-903,-11 6-1032,-4 21-1419</inkml:trace>
    <inkml:trace contextRef="#ctx0" brushRef="#br0" timeOffset="78847.5098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  <inkml:trace contextRef="#ctx0" brushRef="#br0" timeOffset="125319.1679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  <inkml:trace contextRef="#ctx0" brushRef="#br0" timeOffset="125731.1914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  <inkml:trace contextRef="#ctx0" brushRef="#br0" timeOffset="128167.3308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  <inkml:trace contextRef="#ctx0" brushRef="#br0" timeOffset="142808.1682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  <inkml:trace contextRef="#ctx0" brushRef="#br0" timeOffset="143535.2098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  <inkml:trace contextRef="#ctx0" brushRef="#br0" timeOffset="144023.237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  <inkml:trace contextRef="#ctx0" brushRef="#br0" timeOffset="144871.2862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  <inkml:trace contextRef="#ctx0" brushRef="#br0" timeOffset="145735.3356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  <inkml:trace contextRef="#ctx0" brushRef="#br0" timeOffset="152479.7213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  <inkml:trace contextRef="#ctx0" brushRef="#br0" timeOffset="153146.7593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  <inkml:trace contextRef="#ctx0" brushRef="#br0" timeOffset="156954.9773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  <inkml:trace contextRef="#ctx0" brushRef="#br0" timeOffset="158376.0586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  <inkml:trace contextRef="#ctx0" brushRef="#br0" timeOffset="159219.1068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  <inkml:trace contextRef="#ctx0" brushRef="#br0" timeOffset="159547.1256">18329 7020 2451,'-24'48'4386,"22"-19"-258,-9-6-387,1 11-3612,5 7-258,-1 9-129,-2 1 129,4 10-129,-4-3 258,3 6-129,-3-4 129,6-3 0,-2-8 0,4-1 0,0-9-774,5-10-2580,10 5-774,-15-34 0</inkml:trace>
    <inkml:trace contextRef="#ctx0" brushRef="#br0" timeOffset="163255.3377">19510 7021 129,'0'0'1677,"0"0"0,0 0-387,0 0-258,0 0 0,0 0-387,6 1-129,-6-1 0,20 2 129,-2-2 0,0 1-129,9 1 258,4-2-129,5 0-129,3 0 129,3 0-387,3 0 0,1 0 129,-2-2-258,1 2-129,-5 0-387,-5 0-129,1 0-516,-12 0-516,-3 0-1677,0 0-903</inkml:trace>
    <inkml:trace contextRef="#ctx0" brushRef="#br0" timeOffset="163791.3683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  <inkml:trace contextRef="#ctx0" brushRef="#br0" timeOffset="166259.5093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  <inkml:trace contextRef="#ctx0" brushRef="#br0" timeOffset="167003.5521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  <inkml:trace contextRef="#ctx0" brushRef="#br0" timeOffset="168483.6367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  <inkml:trace contextRef="#ctx0" brushRef="#br0" timeOffset="171262.7957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  <inkml:trace contextRef="#ctx0" brushRef="#br0" timeOffset="171870.830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7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05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7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4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7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8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3">4904 13679 1419,'0'-7'3354,"7"-7"258,2 2-1677,5-2-516,5-18-387,12-4-387,7-15 258,17-3-129,10-14-129,13-2-129,8-9-129,6 1-387,6 3 0,0 5-129,-3 7-258,-6 3-129,-3 16-645,-15 4-1290,-9 5-1419,3 24-387,-24-4 38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6:07:26.36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45 3713 258,'-2'-10'1161,"2"10"-387,0 0 129,0 0 0,0-11 0,0 11 0,0 0 258,0 0 0,0 0-129,0 0 129,0 0-129,0 0-258,0 0-129,-2 8-129,2-8 129,-4 16-258,4-16 129,-6 20 0,1-7-258,3 6-129,-1 4 129,1 4-129,-1 3 0,0 5 129,3 3-258,0 3 0,0 2 0,0 2 129,0-1-129,0-3 0,0 5 0,4-2 0,-2-2 0,2-4 129,-1-1-258,-1-5 258,1-3-258,-1-3 258,2-9-258,-2-2 129,-2-15-129,1 14-903,-1-14-1677,0 0-1161,0 0-129,1-16 0</inkml:trace>
  <inkml:trace contextRef="#ctx0" brushRef="#br0" timeOffset="384.022">16083 4172 3225,'0'0'3741,"0"0"-258,26-5 0,-12-2-3096,2-4-516,5-1 129,5-8 258,4-1-129,3-4 129,5 2 387,-3-8-129,7 3 129,-8-6-129,6 8 129,-8 2 0,2 4-258,-6 2-129,-2 3-129,-3 4-129,-3 1 129,0 8-258,-7-5-129,2 2 0,-15 5-387,20-6-774,-20 6-2451,0 0-258,0 0-258,-10 0 130</inkml:trace>
  <inkml:trace contextRef="#ctx0" brushRef="#br0" timeOffset="781.0447">16124 4110 4128,'47'21'4128,"-19"-11"-387,-7-9-387,10 3-3354,-3 2-258,5 5-129,-2-4 258,0 5 0,-2 1 258,-4 1 0,-2 2 387,-5-3-129,3 4 0,-8-2 258,4 3-129,-6-2-129,2 0-129,-2-3-129,-1-1 0,-1 0-129,-9-12 0,13 17 0,-13-17-129,0 0-129,0 0-387,13 9-1032,-13-9-2322,0-8 129,0 8-387</inkml:trace>
  <inkml:trace contextRef="#ctx0" brushRef="#br0" timeOffset="1197.0685">16888 3873 258,'2'16'2967,"-2"-16"-129,5 16-1290,-1-3-774,-1 2 258,5 9 387,-6-6-258,7 14 129,-8-4-258,7 8 0,-7 4-387,4 5 129,-2 1-516,1-1 0,-3-3-129,-1-3 0,0-3-258,0-8 0,0-3-645,-2-13-1935,2-12-1161,0 0-387,-14-7 258</inkml:trace>
  <inkml:trace contextRef="#ctx0" brushRef="#br0" timeOffset="1961.1121">16865 3780 3225,'13'-12'3999,"0"10"-516,-13 2 129,25-18-3354,-9 15-129,5-1-129,2-2 387,0-2 0,4 2 129,-3-2 258,3 4-258,-5-4 129,2 8 0,-6-5-129,3 5-258,-7 3-129,3 6 0,-7 1-258,-1 2 129,-4 0 0,-4 5 0,-1-1 0,-3 1 0,-7 0 129,-5-3-129,-3 4 129,-5 0 0,-1-2-129,-4 1 0,2 0 0,0-3 0,3-3 0,5-2 0,4-2-129,14-7 258,-11 10-258,11-10 129,7 6 0,5-2 0,6 1 0,1 2 0,4 2 0,3 0 0,2 7-129,0-2 129,-1 6-129,2-2 129,-3 7-129,-1-2 129,-3 3-129,-3 1 0,0 1 129,-6-1 0,-2 2 0,-1-1 0,-6-1 129,-1-1-129,-3-1 129,0 0 0,-7-4-129,-6 2 258,-1-8-129,-5 3 129,-6-4 0,1-1 0,-6-5 0,0-1-129,0-4 129,3-3-129,-1 0-129,4-6-129,6-5-129,3-5-258,10 4-387,-2-15-1290,7 4-2064,11 0-258,3-6 0</inkml:trace>
  <inkml:trace contextRef="#ctx0" brushRef="#br0" timeOffset="2592.1483">17662 3839 2967,'7'12'2709,"-7"-12"-1032,0 13 0,0-13-258,0 16 129,0-16-129,0 20-258,0-20 0,0 26-129,-6-11-387,6 6-129,-2-1 0,2 10-387,-2 3 0,2 1 0,0 7-129,0-2 0,0 4-129,4 2 258,0-5-258,-1-2 129,2-6 0,-1-6 129,-2-4-258,-1-3 129,0-7-258,-1-12-387,0 0-645,0 0-1032,0 0-903,0 0-1032,-9-19 0</inkml:trace>
  <inkml:trace contextRef="#ctx0" brushRef="#br0" timeOffset="2988.1709">17622 4238 2451,'0'0'3612,"0"0"258,14 12-387,-14-12-2709,13 0-774,0 0 129,4-4 129,4 4 0,1-5 387,7 5-129,3-6 129,7 6-129,-4 0 129,5 0 0,-1 0-129,3 0-258,-7 0 0,3 0-129,-3 3 0,-2-2 0,-1-1-129,0 0 0,-1 2-129,-4-2 0,1 0 0,-5-3-129,0-2-258,-9-4-645,2 3-2064,-16 6-903,7-14-258,-7 14 129</inkml:trace>
  <inkml:trace contextRef="#ctx0" brushRef="#br0" timeOffset="3501.2003">17640 4089 903,'0'0'3225,"0"0"0,12 0-129,-12 0-3225,18 0 0,-5 0 258,-1-1 387,3-2-129,1-3 258,2 5 258,-4-6-258,8 6 258,-6-6 0,7 7-129,1-6-129,3 6-258,1 0 0,3 0-129,0 0-129,4 0 0,-2 0 0,4 0 0,-3 0 129,1 0 0,-5-2-129,2 1 0,-6-1 129,2 0-129,-9 0 0,0 2 0,-9-3 0,-10 3 0,13-3-258,-13 3 0,0 0-387,0 0-645,0 0-2064,-10 0-774,10 0-774,-21-4 516</inkml:trace>
  <inkml:trace contextRef="#ctx0" brushRef="#br0" timeOffset="4800.2746">19112 3760 1032,'14'13'3096,"-14"-13"258,0 0-129,0 0-2967,0 0 258,0 0 129,15 12 129,-15-12-129,0 0 129,3 13 0,1-1-129,-4-12 258,0 24-387,0-8 0,-3 7-129,-4 1 129,3 7-258,-8 0-129,4 1 129,-4 0-258,-1-1 129,-1-4 129,-2-2-129,0-3 129,-3-2-129,0-8 0,1 1 0,-3-4 129,0-2-258,0-3 0,-1 1 0,0-5-129,1 0 129,-1-1 0,-1-4-129,3-4 129,-2 4-129,2-4 129,1-3-129,2 3 129,-1-2-258,7-2 258,-2 0-129,1 0 0,2-1 0,5 1 0,-1-3-129,2 3 129,4-4 0,0 5-129,6 0 129,4-1-129,4 0 129,2 1 129,4-1-129,0 4 129,3-2-129,0 2 258,1 1-258,-1 4 129,0 1 0,-1 3 129,1 0-129,1 7 0,-1 3 0,1 2 0,2 3 129,0 1-129,2 2 129,-1-3-129,4 2 0,-3-1 258,1 2-129,-2-2 0,1 1 0,-1 3 0,0-2 129,-3 0 0,1 0 0,-2-3-129,1 2 258,-1-2-129,0-1 0,-4-7 0,2 6 0,-6-9 0,0 2 129,-4-2-258,1 1 129,-12-5-129,10 6 0,-10-6 129,0 0-258,0 0 129,0 0 0,0 0-129,0 0 0,0 0 0,0 0 0,0 0-129,0 0-258,0 0-1161,0 0-2580,0-13-387,0-4-258,-7-9-387</inkml:trace>
  <inkml:trace contextRef="#ctx0" brushRef="#br0" timeOffset="18049.0324">20360 647 129,'0'0'2451,"0"0"-387,0 0-1032,0 0 129,0 0-258,0 0-129,0 0-129,0 0-516,0 0 0,0 0 0,0 0 129,0 0-129,0 0 0,0 0 129,0 0 129,0 0 0,-7 54-129,7-54 258,0 0-258,0 55 0,0-55-129,0 54 129,0-54-258,-4 62 129,4-62-258,-2 71 129,2-71-258,0 70-129,0-70 258,0 60 0,0-60 0,3 58-258,-3-58 774,0 0-645,9 53 129,-9-53 258,0 0-258,0 0 0,0 0 129,0 0 0,0 0-387,0 0 387,0 0 129,0 0-129,0 0 258,0 0-387,29-46 258,-29 46-516,0 0 516,27-53-129,-27 53 0,0 0-516,0 0 774,54-48-774,-54 48 645,0 0 387,50-7-387,-50 7-129,0 0 0,0 0 129,59 21-129,-59-21 645,0 0-645,0 0-387,38 49 387,-38-49 129,0 0-258,0 0 645,21 58-516,-21-58 0,0 0 129,0 0 387,10 54-129,-10-54-129,0 0 0,0 0 258,0 0-258,-11 55 0,11-55-129,0 0 129,0 0 129,0 0 129,-65 36-258,65-36-129,0 0 0,-54 2 129,54-2-774,0 0-387,-48-15-1677,48 15-1032,0 0 258,0 0 129</inkml:trace>
  <inkml:trace contextRef="#ctx0" brushRef="#br0" timeOffset="18801.0754">20740 1044 774,'0'0'2322,"0"0"-258,0 0 129,0 0-645,0 0-258,0 0-129,0 0 516,0 0-645,0 0 258,0 0-387,0 0-129,0 0-258,0 0 387,0 0-645,0 0 0,0 0-258,0 0-129,30 56 129,-30-56 0,0 0 0,9 51 0,-9-51-129,0 0 387,21 49-129,-21-49 129,0 0-258,0 0-129,44 55 129,-44-55 129,0 0 0,50 21 129,-50-21 387,0 0-258,0 0 0,55-10 0,-55 10 129,0 0-645,0 0 516,43-60-387,-43 60-258,0 0 387,20-53 129,-20 53-129,0 0 0,0 0 387,0-57-516,0 57 129,0 0 0,0 0-516,0 0 129,0 0-258,0 0-903,-10-52-1548,10 52-1161,0 0-387,0 0-387,0 0 774</inkml:trace>
  <inkml:trace contextRef="#ctx0" brushRef="#br0" timeOffset="19276.1024">21207 730 2322,'0'0'3483,"53"-21"-645,-53 21-387,0 0-129,0 0-516,0 0-387,8 51-516,-8-51 129,0 0-516,-5 65 0,5-65-645,-2 64 258,2-64 0,-4 75-129,4-75-129,0 82 0,0-82 0,3 78 0,-3-78 774,8 67-774,-8-67 0,0 0 0,15 61 258,-15-61-1935,0 0-1419,0 0-258,0 0-903,0 0 0</inkml:trace>
  <inkml:trace contextRef="#ctx0" brushRef="#br0" timeOffset="19590.1204">21058 931 3483,'0'0'3999,"0"0"-258,0 0-1419,65 2-129,-65-2-645,50 5-129,-50-5-516,66 6-129,-66-6-129,77 1-516,-77-1 258,78 0-258,-78 0 129,75-5 129,-75 5-516,61 0-645,-61 0-258,0 0-1806,55-2-1419,-55 2-645,0 0 0</inkml:trace>
  <inkml:trace contextRef="#ctx0" brushRef="#br0" timeOffset="20253.1584">22085 630 774,'0'0'2451,"34"46"-774,-34-46 129,0 0-258,0 73-774,0-73 258,-2 61-387,2-61 0,0 64 129,0-64-129,0 64-903,0-64 645,0 64 129,0-64-645,6 57 0,-6-57-258,0 0-258,16 61-1290,-16-61-903,0 0-903</inkml:trace>
  <inkml:trace contextRef="#ctx0" brushRef="#br0" timeOffset="20665.182">21985 833 645,'0'0'3483,"0"0"516,0 0-258,0 0-1806,0 0-645,0 0 387,0 0-258,0 0 258,57 27-645,-57-27 0,51 0-258,-51 0-258,66 0 0,-66 0-258,78 5 0,-78-5-129,81 0 129,-81 0-774,70 2 516,-70-2 0,50 0-129,-50 0-129,0 0-129,0 0-1548,0 0-2322,0 0-129,0 0-387,0 0-129</inkml:trace>
  <inkml:trace contextRef="#ctx0" brushRef="#br0" timeOffset="21436.2261">22423 652 1806,'0'0'3483,"0"0"258,0 0-258,0 0-1806,0 0-645,0 0 258,0 0-129,0 0-129,0 0-129,0 0-129,0 0 0,0 0-258,0 65 129,0-65-516,0 66 129,0-66-129,-5 80-258,5-80-258,-5 82 387,5-82-129,-6 85 0,6-85 129,-5 71-129,5-71-129,-2 55 516,2-55 129,0 0-516,0 55 258,0-55 0,0 0 0,0 0 0,0 0 129,0 0-129,0 0 0,0 0 129,61-51-129,-61 51 0,43-52-129,-43 52 129,44-56-774,-44 56 774,0 0-516,60-63 387,-60 63-387,0 0 387,0 0-516,53-34 516,-53 34 387,0 0-387,0 0 0,0 0 0,0 0 0,0 0 129,50 2 258,-50-2-387,0 0 129,0 0-129,31 60 0,-31-60 0,14 49 387,-14-49-387,14 51 129,-14-51 129,0 0-258,13 63 0,-13-63 387,0 0-516,0 0 0,0 0-387,0 0-516,0 0-1419,0 0-1032,0 0-1032,0 0 0,47-53-387</inkml:trace>
  <inkml:trace contextRef="#ctx0" brushRef="#br0" timeOffset="21666.2391">23000 927 1677,'0'0'3612,"0"0"129,0 0-1290,0 0-129,0 0-516,46 51-258,-46-51-129,0 0-645,14 70-129,-14-70-258,0 0 387,13 61-774,-13-61-129,0 0-1548,0 0-2322,0 0-387,0 0-258,0 0 0</inkml:trace>
  <inkml:trace contextRef="#ctx0" brushRef="#br0" timeOffset="21864.2506">23147 806 9159,'0'0'4386,"0"0"-129,0 0-645,0 0-5160,0 0-2064,0 0-258,0 0-774,0 0-129</inkml:trace>
  <inkml:trace contextRef="#ctx0" brushRef="#br0" timeOffset="22401.2813">23482 892 5160,'0'0'4386,"0"0"-645,0 0 258,0 0-3483,0 0 129,0 0-129,-61 2-258,61-2 387,-50 20-258,50-20 129,-47 21-258,47-21-516,0 0 516,-58 34 258,58-34-516,0 0-387,0 0 387,0 0-387,0 0 387,-3 58 129,3-58-258,0 0-258,46 37 387,-46-37 516,0 0-516,61 38 387,-61-38-516,0 0 516,0 0-387,56 46 774,-56-46-645,0 0 258,0 0 0,0 0 129,0 52-258,0-52 387,0 0-516,0 0 0,-69 33 129,69-33-258,-50 15-129,50-15 129,0 0 129,-67 9-903,67-9-516,0 0-2193,0 0-516,0 0-516,0 0 129</inkml:trace>
  <inkml:trace contextRef="#ctx0" brushRef="#br0" timeOffset="23077.32">23926 984 3096,'0'0'4128,"0"0"-516,0 0 258,0 0-2967,0 0 0,0 0 129,0 0-387,11 46 258,-11-46-387,0 0 387,-5 68-645,5-68 258,0 0-387,-2 62 0,2-62-258,0 0-645,0 0-1677,0 0-1290,0 0 129,0 0-1161,0 0 258</inkml:trace>
  <inkml:trace contextRef="#ctx0" brushRef="#br0" timeOffset="23616.3508">24410 964 2709,'48'-8'3741,"-48"8"645,0 0-645,0 0-2580,0 0-387,-50 0 387,50 0-129,0 0-387,-70 23 129,70-23-258,-58 19 129,58-19-387,-56 21 516,56-21-645,0 0-258,-64 27 258,64-27-387,0 0 258,0 0 129,0 0-129,0 0 0,0 0 129,0 0 258,11 50-387,-11-50 516,0 0-516,67 26 0,-67-26-129,50 26 258,-50-26 0,0 0-258,64 51 129,-64-51-129,0 0 129,34 49 129,-34-49 0,0 0-129,2 53 129,-2-53 258,0 0-258,0 0 387,-40 54-387,40-54 129,0 0-258,-69 28 0,69-28-645,-56 2-645,56-2-1548,0 0-1290,-72-19 0,72 19-645,-52-24 0</inkml:trace>
  <inkml:trace contextRef="#ctx0" brushRef="#br0" timeOffset="25020.4311">20502 2019 1548,'0'0'3354,"0"0"-129,0 0-1161,-1 12 0,1-12-258,-2 13-774,2-13-129,0 15-129,0-15-129,0 0-129,7 11 129,3 0-258,2-7 129,5 0 129,-1-4-129,8 0-129,-5 0 0,5-1 129,-1-10-258,0-3 129,-6-1-387,1 1 258,-3-1-258,-4-2 258,-3 3-387,-2 2 387,-4 1-258,-2 0 0,0 11 0,-6-15 0,6 15-129,-24-12 129,11 7 0,-4 0 0,0 3 0,-4 2 0,-1 0 129,1 1-258,1 3 258,0 3-129,0 2 0,5 1-129,-1 3 258,5 4-258,0-3 129,2-2-129,1 5 129,2 2-258,1 0 258,1-1 0,2-1 0,2 0 0,0 0 0,0 0 0,0 2 0,3-5 129,2-2-129,2-1 129,0 2-129,-7-13 0,24 18 129,-8-9-258,4-2 0,4-3-258,5 5-774,-4-9-1419,7 4-1548,1-4 0,0 0-516,0-4 258</inkml:trace>
  <inkml:trace contextRef="#ctx0" brushRef="#br0" timeOffset="26036.4892">20915 2094 1806,'0'0'3096,"0"0"258,0 0-1161,0 0-258,0 0-387,0 0-774,0 0 0,0 12-258,0 1 0,0-1-129,0 3 0,0-2-129,0 2 0,4-5 0,-4-10 129,25 10-258,-3-10 0,4-10 0,6-4 0,2-5 0,0-1-129,0-6 258,1 3 0,-11 1 129,-1 5 129,-10 0 0,-1 5 129,-10-4-129,-2 16 129,-2-15-516,-9 12 129,-5 0-129,-5 3-258,-3 0 0,-5 5-129,-1 6 129,-2 1-258,5-1 129,0-3-774,11 4-258,-2-12-258,18 0-516,0 0 0,0 12-516,0-12 258,24-5 129,-8-3 387,3 4 645,-2 0 387,1 0 516,-2 0 258,-2 4 129,-3 0 129,-11 0-129,16 3 258,-16-3 129,7 13 129,-7-13 387,1 16 258,-1-16-129,0 24 129,-2-12 0,1 5-258,-4-2-129,5 5-129,-1 4-258,1 2-129,-5 6 0,5 0-645,-2 3 645,2 3-387,-2 0 129,0 1-129,0 1 129,1-3-258,-2-7 258,1-1-129,1 3-258,-1-12 129,2 6-774,0-26-1161,-9 13-1161,9-13-645,0 0 258</inkml:trace>
  <inkml:trace contextRef="#ctx0" brushRef="#br0" timeOffset="26672.5256">21374 2026 3870,'14'-10'3612,"-14"10"129,0 0-516,0 0-1935,0 0 0,0 0-258,0 0-258,-4 10 0,4 2-258,0-12 0,0 19-129,-2-4 0,2 5-129,0-1 129,0 5-129,0 0-258,2-2 129,3 2-129,4-2 129,2-4 0,3-4 129,1-5 0,5-6-129,2-3 0,5-8 129,0-5 0,3-5-129,-2-6 0,1 0-129,-6-2 129,-2-1 129,-4 2-258,-6 3 129,-4 1-129,-1-1 258,-6 4-258,0 2 258,0 3-387,0 13 387,-4-13-129,4 13-129,-7-12-258,7 12-129,-10 2-516,-4-2-1032,14 0-2322,0 0-129,-16 19-387,16-19 0</inkml:trace>
  <inkml:trace contextRef="#ctx0" brushRef="#br0" timeOffset="27040.5466">21832 2026 4773,'0'0'4128,"3"-12"-645,-3 12 129,0 0-2064,0 0-1032,4 7 0,-4-7-129,5 19-258,-3-3 258,6 9 129,-4-1-129,4 4-129,-2 1 0,4 0 129,-2-3-258,1-1 129,-2-5-258,-1-6-258,3 4-774,-9-18-2451,0 0-645,11 3-129,-9-10-258</inkml:trace>
  <inkml:trace contextRef="#ctx0" brushRef="#br0" timeOffset="27713.5851">22189 2031 1806,'-12'3'3096,"12"-3"129,0 0-1806,0 0 129,0 0-129,0 0-387,0 0 129,0 0-258,0 0 129,0 12-387,0-12 129,0 0-258,0 0 0,7 17 0,-7-17-129,6 19-129,-2-5 0,2 6 0,0-1-129,2 5 129,2 1-129,1 0 0,1-2 0,2-1 0,-1-2-129,1-6-258,-5-5 516,4-1 129,-13-8-129,19 5 0,-19-5 0,16-7 0,-10-6-129,3-1 516,-2-5-645,4-5 129,-2-4-129,2-3 258,2-4-258,-1 0 129,0-4-258,0 8 258,-1-1-258,3 7 129,-4 2-258,-1 5-129,2 14-387,-11 4-1290,12-5-1935,-12 5-516,6 10-129,-6-10-258</inkml:trace>
  <inkml:trace contextRef="#ctx0" brushRef="#br0" timeOffset="28448.6272">22642 2039 2322,'24'-5'3483,"2"-3"258,-15 6-129,3 2-2451,5 0 0,-6 2-387,4 6-258,-1-3-129,2 4-258,-1 2 129,0 7-258,0-3 0,-1 2 258,0 3-258,-2 3 129,-3-3 129,3 1 129,-8-2-258,3-4 258,-7 0 0,3-1 0,-5-2 0,0-12 0,-4 17-129,4-17 129,-13 13-129,13-13 129,-24 9-258,8-7 0,1-1 0,-1-1-129,-2 0 129,-1-3-129,3-1 0,-1 1 129,6-2-129,-1 4 129,12 1-129,-14-12 129,14 12-129,0-12 129,0 12-129,15-17 0,0 9 0,2 0 0,6-1-129,2 1 0,1 3-129,-2-5-774,7 6-2709,-5 1-387,-5-1-387,-1-2-258</inkml:trace>
  <inkml:trace contextRef="#ctx0" brushRef="#br0" timeOffset="28880.6519">23049 1736 5160,'11'-7'4128,"-11"7"-129,13 7-258,-8 8-3096,-3-3 258,5 10 0,-6-1-129,6 8-387,-5 6 258,6 0 0,-6 9-129,2 0-387,-2 3 258,2 0-258,1 4 0,0-2 0,-2-2-129,3-8-387,1-1 258,-2-11-258,3-3-129,-8-24-1290,14 18-2322,-14-18-387,17-5 0,-6-10 129</inkml:trace>
  <inkml:trace contextRef="#ctx0" brushRef="#br0" timeOffset="29468.6855">23474 2151 2451,'20'0'3483,"-2"-3"645,-18 3-774,0 0-1548,22-3-129,-22 3-516,20-3-258,-20 3-258,28-8 0,-10 0-129,4-2-129,0-1 0,5 0-258,-2-3 129,1-2-129,-5 3 0,-1 3 129,-3 0-129,-5 1-129,-12 9 0,5-17 258,-5 17-129,-14 0-258,-3-3 129,-4 3-258,-5 4 258,-3 4-129,-3 0 129,-3 5-129,2 0 129,-2-1 0,2 8 0,3-3 129,1 0 0,5 2 0,1 0-129,6 0 129,4-2-129,6 5 129,4-4 0,3 0 0,8 0-129,7 3 129,6-6 0,7-1 0,4 0-129,4-6 0,8 0-387,-3-8-774,10 0-2451,-6-6-645,-5-4-516,0-4 0</inkml:trace>
  <inkml:trace contextRef="#ctx0" brushRef="#br0" timeOffset="30128.7233">23882 2096 3612,'0'0'3999,"0"0"258,0 0-387,0 0-2322,12 13-645,-12-13 387,0 0-516,4 10-129,1 1-129,-5-11 129,5 22-258,-5-22 0,2 23 0,-2-9-129,4 2 129,-4-1-129,2-3 0,-2-12 0,7 18-129,-7-18 0,16 9 0,-2-9 0,5-9-129,3-2 0,5-5 129,2-2-129,3 0 129,-2 0-129,0 0 129,-7 2-129,-1 2 0,-4 9 258,-5 0-258,-13 5 129,19-2-129,-19 2 0,11 1 0,-11-1 0,14 24 129,-6-12-258,0 2 129,2 3 0,0 2 0,0 0 0,1-1-129,-1-2 0,-10-16-129,20 21-774,-20-21-1806,13 0-1548,-13 0-387,20-25-129,-10 7-258</inkml:trace>
  <inkml:trace contextRef="#ctx0" brushRef="#br0" timeOffset="30511.7452">24465 1705 6321,'11'9'4515,"-3"8"-258,-8-17-258,6 22-3096,7-3 129,-12 1 0,9 2-387,-8 7 129,7 7-387,-8 1 129,4 10-129,-5 0 0,1-1-387,-1-1 258,0 0-258,0-7 0,0-9 0,0-3 0,0-8-129,0-5-129,0-13-516,0 0-1161,0 0-2451,0 0-129,7-20-258,-5 3-387</inkml:trace>
  <inkml:trace contextRef="#ctx0" brushRef="#br0" timeOffset="30805.762">24320 1944 5934,'9'8'4902,"3"-6"-516,9-2-129,11 0-2838,-4-2-129,15 2-387,0-6-258,9 6-258,-1-5-129,5 1 0,-4 4-129,-4 0-516,-1 4 0,-12-4-1032,2 0-3096,-12 0 0,-6 0-129,-7 1-774</inkml:trace>
  <inkml:trace contextRef="#ctx0" brushRef="#br0" timeOffset="31736.8153">20560 2702 903,'11'-3'3870,"-11"3"258,0 0-516,0 0-1032,0 0-1806,0 0 387,0 0-516,0 0-129,0 0 129,12 6-258,-12-6 129,4 26 0,-1-10 0,4 13-129,-4 1-129,6 14 258,-6 1-258,6 9 387,-4 0-516,2-2 129,-1 0-129,1-3 0,0-7-129,-2-9-129,2-1-387,-6-20-1032,12 0-1935,-13-12-774,0 0-129,12-21-516</inkml:trace>
  <inkml:trace contextRef="#ctx0" brushRef="#br0" timeOffset="32044.8329">20464 2985 1032,'-20'6'3612,"20"-6"387,0 0 258,-2 13-2838,2-13 258,8 0-129,-8 0-258,27-5-258,-7-5-258,13 8-129,0-10-258,10 9 129,5-6-516,5 3 129,0 4-258,-3-5-774,10 9-1419,-8-2-2193,-4 4 258,-6 0-774,-5 0 645</inkml:trace>
  <inkml:trace contextRef="#ctx0" brushRef="#br0" timeOffset="32524.8603">20975 3213 645,'11'-17'2838,"-5"-3"516,15 3-903,1 0-1548,-3-5 774,8 11-645,-5-7 129,8 11 129,-10-1-516,5 8-129,-7 0-387,1 5 129,-4 8 0,0 6 0,-6-2 129,3 7-387,-6-7 258,1 7 0,-5-11 0,1 8 0,-3-9-129,-1 1 129,-9-1 0,10-12-129,-19 14 258,6-9-258,-3-3 0,-2-2-129,-2 0 129,0-4-258,0-4-129,0-1-258,6 3-1161,-5-6-2451,11 1-258,2-6-387,6 2-258</inkml:trace>
  <inkml:trace contextRef="#ctx0" brushRef="#br0" timeOffset="33051.8905">21863 3103 774,'13'6'3354,"-4"10"774,-9-4-903,0-12-903,8 32-645,-8-12-258,6 20-645,-3-3-258,4 9 0,-3 4-387,4 1 129,-3 1-258,5 0 0,-1-6-129,0-9-129,3 0-774,-7-15-1806,-5-22-1032,19 19-387,-19-19 129</inkml:trace>
  <inkml:trace contextRef="#ctx0" brushRef="#br0" timeOffset="33487.9154">21838 3183 3354,'22'-29'4128,"-11"9"-387,9 0-1419,4 12-387,-7-10-516,12 11-645,-9-5 0,7 7 129,-3 3-645,0 2 129,-1 9-258,-3 4-258,-2-1 387,-1 5 0,-5 0 0,-1 1-387,-6-7 516,2 9 0,-7-20 129,0 23-129,0-23-129,-14 19 129,-1-15 0,-2 2-129,-3-3 0,-3-3-258,-3 0 129,0 0-258,2-4 0,-2-6-516,12 10-1290,-8-6-2193,10 0-387,12 6-258,-11-17-258</inkml:trace>
  <inkml:trace contextRef="#ctx0" brushRef="#br0" timeOffset="33995.9445">22235 3045 3483,'-5'16'4257,"5"-16"0,-3 16-387,3-16-2967,3 17-258,7-4 0,-10-13 0,21 25-129,-12-13-129,6 6 0,-3-2-258,2 4 129,-1-6 0,0 3 0,-3-3 0,1 1 0,-3-5-129,2 2 258,-10-12-258,10 12 129,-10-12 0,0 0 0,0 0 0,0 0-129,0 0 258,0 0-129,-3-12 0,-2 2-129,-1-4 258,3-1-387,0-7 258,3 0 129,3-2-387,6-3 258,5 1-129,5 2-387,3-3 129,6 3 0,5 9-129,1-1-387,3 8 258,-5-2-645,12 10-774,-14 0-1677,7 5-903,-4 0 129,-4 5-774</inkml:trace>
  <inkml:trace contextRef="#ctx0" brushRef="#br0" timeOffset="34423.969">22724 3200 1419,'-5'-15'3483,"5"15"516,3-26-387,6 9-2580,5 5 0,-5-8 258,12 12 0,-10-5-516,12 8-129,-8 0-258,6 5 0,-3 2-258,-2 7 129,2 3-129,-2 8-258,-2-3 129,-1 3 387,-5-4-258,3 2 258,-10-6-129,3 4 0,-4-16 129,-11 18 129,-5-13-129,-3-1-258,-4-4 129,-2 0-258,-5-2-129,1-5-129,3 5-774,-7-18-1806,10 8-1548,5-4-258,5 3-129,7-4 129</inkml:trace>
  <inkml:trace contextRef="#ctx0" brushRef="#br0" timeOffset="34916.9972">23113 3021 2967,'0'0'4257,"0"17"-258,0-17 387,0 0-3225,5 18-774,-1-7 129,4 9-129,0-1 129,5 5 0,-2-2-258,5 4-129,-3-7 129,5 1 129,-6-6 0,4 3 0,-5-6-129,0-2 0,-11-9 0,14 9 129,-14-9-129,0 0 0,14 0-129,-14 0 0,3-18 0,-2 5 0,-1-2-129,1-2 0,1-5 129,3-3 129,2 0-129,5 0-258,1 1 129,7 0-258,0 5 0,1-7-1032,12 21-1032,-11-9-2580,5 4 258,-1 1-387,-4 1 259</inkml:trace>
  <inkml:trace contextRef="#ctx0" brushRef="#br0" timeOffset="35345.0208">23665 3113 1548,'48'-3'3354,"-24"-9"0,2 3-1677,4-1-258,-4-5-516,0 6-129,-9-6 129,0 7-258,-13-5 258,-4 13-258,0-14 129,0 14-258,-25-6 0,7 6 129,-9 0-258,2 7-129,-5 0 0,3 3 516,-1-1-387,7 7 258,-2-1-258,6 7 129,3-7-387,8 5 258,1-1-258,5 2-129,4 0 129,6 0-129,3-4 129,8-5 129,1 0-258,7-2 0,2-3-516,-1-8-2193,6-3-1677,4-8-387,1-6-387,-2-5 129</inkml:trace>
  <inkml:trace contextRef="#ctx0" brushRef="#br0" timeOffset="35877.0521">24328 2791 1935,'0'0'2709,"0"0"-645,13 0-258,-13 0-258,0 0-516,0 0-258,0 0-387,0 0-129,0 0 0,0 0-516,0 0-129,0 0-387,0 0-774,0 0-1290,7 11-774,-7-11 259</inkml:trace>
  <inkml:trace contextRef="#ctx0" brushRef="#br0" timeOffset="36261.074">24328 2791 1806,'7'-22'3999,"-7"22"0,0 7-2064,0-7-516,0 0 129,0 0-516,0 12-129,0-12-129,0 22-129,0-10 129,0 16-129,-1-5 0,1 16 129,-2 2-258,2 7 0,-1 0-258,1 1 0,0-3-129,1-5 0,2-2-129,4-7-258,1-8 0,-2-8 0,3-3-387,-9-13-258,17 8-1677,-17-8-1806,11-11-129,-9-6-387</inkml:trace>
  <inkml:trace contextRef="#ctx0" brushRef="#br0" timeOffset="36537.0898">24126 2989 516,'0'0'4257,"-2"14"387,2-14-129,14-4-2322,6 6-774,-6-5 0,17 3-258,-7-4-516,11 4-129,-3 0 129,3 0-387,1 0 0,0-2-258,-3 1 0,-5-4-387,3 5-1290,-14-8-1935,-1 0-1032,-3 0-129,-8-5-258</inkml:trace>
  <inkml:trace contextRef="#ctx0" brushRef="#br0" timeOffset="37084.1205">24426 2743 1548,'0'0'3999,"6"14"387,-6-14-1032,14 19-1935,-14-19 129,9 25-129,-9-25-387,8 32-129,-6-15-258,7 11-129,-7-1 129,5 7 258,-5 2-516,3 9 0,-4-5-129,2-2 0,-3-2 0,0-3-129,0-8-129,0-4-129,0-9 129,0-12 0,0 0 0,10 0 0,2-5 0,5-10 129,2-6-129,2-1 258,3-1-258,-2 2 387,-1 4-387,-4 3 258,-1 1-129,-3 8 0,-13 5-129,17 0 0,-17 0-129,11 9-129,-11-9 258,11 20-387,-5-5 387,1-3-258,0 5 258,0 3-258,0-2 258,0 0 0,0 3-129,-1-6 0,0 2-258,-6-17-645,11 20-2580,-11-20-903,0 0-516,0 0 0</inkml:trace>
  <inkml:trace contextRef="#ctx0" brushRef="#br0" timeOffset="37580.1495">24868 3087 4128,'12'2'4773,"5"2"-387,-6-4-129,6 1-3096,-17-1-129,29 0-129,-18-1-387,7 1-129,-4 1 129,1 7-387,-2-1 129,-1 4-129,0-1-129,-4 8 0,-2 1 129,-2 2-129,0-2 129,-4 5 0,0-5-129,0 2 129,-6-4-129,-2-2 258,-3-5-258,-2 1 129,0-5 0,-3-6 0,0 0-129,-4-2 0,3-3-129,-2-2 129,2-3-129,2-2 0,2 3-129,13 9 129,-11-18 0,11 6-258,8 3 129,8-6-387,11 8-258,-5-15-645,14 13-1677,-1-8-1419,-3-3-129,2 2 516</inkml:trace>
  <inkml:trace contextRef="#ctx0" brushRef="#br0" timeOffset="37942.1702">25124 2784 2580,'21'33'4773,"-13"-16"-387,-3 4 129,-2-7-2709,11 24-129,-12-8-516,9 11-516,-7 0 0,3 9-258,-1-9-258,-3-4 0,0 0 0,-2-7-387,0-5 129,-1-9-129,0 0-387,0-16-387,0 0-2193,0 0-1161,0 0-516,1-12 0</inkml:trace>
  <inkml:trace contextRef="#ctx0" brushRef="#br0" timeOffset="38205.1852">25004 2950 3999,'4'12'4902,"20"-12"-387,-6 0 129,-3-8-3354,16 8-129,-9-6-387,13 4-129,-2-2-258,3-1-258,3 5-1290,-10-3-2967,1 0-258,-1-2-387,-10-4-258</inkml:trace>
  <inkml:trace contextRef="#ctx0" brushRef="#br0" timeOffset="39128.238">20450 3885 4773,'0'21'4386,"0"-4"-516,4 1 258,0 8-3612,-2-5 0,6 9 129,-5 5-387,3 4 0,-1-2-258,0 1 258,-2 4-258,2-6 0,-3-2 129,0 0-129,0-6 0,0-5 129,-1-1-258,0-5 0,3-3-129,-4-14-129,3 22-645,-3-22-387,0 0-903,0 0-1935,0 0 0,0 0 0</inkml:trace>
  <inkml:trace contextRef="#ctx0" brushRef="#br0" timeOffset="39369.2518">20488 4352 2580,'-11'-7'4128,"13"-8"0,3-6-1677,14 5-129,-4-18-387,17 5-516,-2-19-129,17 9-387,-3-11 0,11 9-387,-5-4 0,1 8-387,-8 9-258,-9 2-387,-2 19-774,-18-6-645,-2 13-2322,-12 10-387,-5 5-258,-10 5 129</inkml:trace>
  <inkml:trace contextRef="#ctx0" brushRef="#br0" timeOffset="39671.2688">20565 4224 5805,'33'31'4644,"-15"-16"-387,-1-8-129,3 3-3225,4 6-645,-2-3-129,4 6 0,-2 3-258,-3 2 129,-1 0 0,-2 1-129,-5 1 129,-3-5-387,1 2-129,-7-8-1548,-1-3-1935,5-1-129,-8-11-516,0 0 388</inkml:trace>
  <inkml:trace contextRef="#ctx0" brushRef="#br0" timeOffset="40393.3104">21147 3989 516,'0'21'3354,"0"-21"-1161,11 20 129,-6-5 129,7 8-516,-6 1-258,11 11-258,-10-2-258,7 13-258,-6-7-129,2 2-387,-4-6-129,2 1 0,-5-9-258,2-3-129,-2-7-258,-3-17-1032,1 12-1806,-1-12-903,0-5-258,0 5 0</inkml:trace>
  <inkml:trace contextRef="#ctx0" brushRef="#br0" timeOffset="41044.3476">21169 4013 4902,'-1'-14'4515,"2"-3"-129,6 6-129,11 0-3225,-6-8-129,12 6 0,-1-3-387,7 1 0,-3 3-258,7 5-129,-4 6-129,-1 1 0,-2 7 0,-3 9 0,-1 1 0,-6 4 0,-5 0 129,-2 7 0,-7-3-129,-3 0 258,-1-5-258,-7 0 129,-5-3 0,-2 1 0,-1-6-129,-1-2 0,1-5 0,-1-4 0,4 0-129,0 0 129,13-1 0,-16 0-129,16 0 129,0 0-129,0 0 0,0 0 129,10 4-129,4 4 129,4 4-129,4 2 129,5 3-129,0 3 129,3 4-129,-1-1 0,0 4 0,-3-5 129,-4 4-258,-3-2 258,-8 1 0,-7 0 0,-4-6 258,-7 0-258,-9-2 129,-4 1 0,-7-6 0,-3-1-129,-4-8 129,-2 1-129,1-4 129,1 0-258,2 0 0,2-9-258,7 7-1032,-3-10-2193,13 0-903,5-1-258,7-4-129</inkml:trace>
  <inkml:trace contextRef="#ctx0" brushRef="#br0" timeOffset="42824.4494">21995 4550 2322,'0'0'3999,"0"0"-516,0 0-1161,0-22-258,0 22-516,5-19-645,6 2-129,-5-5-258,7-2 129,1-5-258,2 0 0,3-7 0,4 0-129,-3-5 258,5 5-258,1 1 0,1 0 0,-4 0 129,4 6 0,-3 1-129,1 5-129,-1 4 0,-2 4 0,-4-1 129,0 11-129,-6-2-129,1 2 129,-13 5 0,14 0 0,-14 0 0,8 8 0,-8-8 0,4 21 0,-3-7 0,3 8 0,-3-3-129,4 6 129,-1 1-129,2 3 258,-1 3-258,2 3 0,1 4 0,0-3 0,2 1 0,0 1 129,0-6-129,-3-5 0,3-4 129,-2-4 0,-3-7-129,0-1 0,-5-11 0,0 0 0,0 0 0,6 13 0,-6-13-129,0 0 0,0 0 0,0 0-258,0 0-387,-4-7-1548,4 7-2193,0-12-387,-1 0-129,-3 1-516</inkml:trace>
  <inkml:trace contextRef="#ctx0" brushRef="#br0" timeOffset="43960.5144">22938 4242 3225,'10'3'4386,"-10"-3"0,17 0-258,-1 1-3225,-5-6 129,11 5 0,-6-6-516,9 4-129,-2-6 0,3 1-129,0 2-129,1 1 0,-1 4-129,0 0 0,-4 0 0,0 0 0,-4 0 0,0 4 129,-7-1-129,-11-3 129,13 7 129,-13-7-129,0 0 0,2 18 129,-2-18-129,-8 17 0,8-17 0,-16 22-129,6-6 0,2 1 0,0 2 0,2 1 0,-2-1 129,1 2-129,1 4 0,1-1 129,-1-2-129,1-3 129,-1-2 0,1-1-129,3-2 129,-2-1-129,0-2 129,4-11-129,-2 12 0,2-12 0,0 0-129,-2 14 129,2-14-129,0 0-129,0 0-645,0 0-1806,2-11-1806,-2 11-387,12-22 0</inkml:trace>
  <inkml:trace contextRef="#ctx0" brushRef="#br0" timeOffset="45100.5796">24115 4096 1548,'11'10'3741,"-11"-10"-129,0 0-1806,0 0-129,0 0 0,0 19-516,0-19-387,0 25 0,-2-12-258,2 11 0,-5-4 129,3 6-129,-6-1-129,3 4 129,-8-5-258,6 0 129,-7-2-129,1-3 0,-4-3-129,-1-1 0,-3-5-129,-3-2 129,0-3-258,-3-1 129,-3-1-129,1-3 129,-2 0-129,-1 0 129,1-2-129,1-3 129,3 0 0,1-4-129,4-2 0,1 0-129,7 1 0,3-7-129,6 5 129,2-6-258,3 2 258,1 0 0,12 3-129,-4-2 258,6 2 129,-4 4 0,6 0 129,1 2-129,-3 6 129,4-2 129,-1 3-129,1-1-129,0 1 129,6 1 0,0 6 0,3 3 129,0 1-129,5 2 129,-1 4 0,2 7 0,0-2-129,1 6 129,-3-3-129,3 3 0,-4-3 0,1 1 0,-1 0 0,-1-2 0,-4-2 0,0-2 0,-4-3-129,-1-4 0,-7 2 129,-1-3-129,-13-12 258,17 12-258,-17-12 129,0 0 0,0 0 0,0 0-129,0 0-129,-6-12-387,6 12-1806,-14-4-2322,2-8-129,-3 0-516,-2-6 646</inkml:trace>
  <inkml:trace contextRef="#ctx0" brushRef="#br0" timeOffset="46159.6402">20820 4973 1548,'0'0'3999,"0"0"258,0 0-1806,0 0-387,0 0-387,0 13-387,0-13-387,0 0 0,0 0-387,6 17 0,-6-17-129,5 21-129,-1-9 0,2 5 0,-1 3 0,2 2-129,1 4 129,0 1-129,-1-2 0,0 1 0,-1 0-129,0-3 0,-3 0 0,1-5 0,-1-2 0,-1-4-129,-1 0-129,-1-12-258,2 12-129,-2-12-774,0 0-1419,12-7-1806,-8-3 129,5-2-516</inkml:trace>
  <inkml:trace contextRef="#ctx0" brushRef="#br0" timeOffset="46699.6709">21230 5042 3999,'12'-4'4257,"-12"4"-258,0 0 0,0 0-3483,0 0-129,-9-6 0,9 6-258,-18 2 129,6 0 0,2 4 129,-5 1-129,4-1 0,-4 2 129,5 4-129,0-7 0,10-5-129,-12 16 0,12-16 0,0 15-129,0-15 0,11 13 0,0-9-129,5 4 129,2 0 0,2 2-129,-3 1 0,3 1 0,-2 0 129,-2 2-129,-4-1 129,-2 0-129,-4 0 129,-5-1 129,-1-2 0,0-10 0,-2 17-129,2-17 129,-18 15 0,18-15-129,-22 8 129,10-4-258,-1 0 129,-1 1-129,1-2 0,3-2-129,-4-1-774,14 0-2193,0 0-1161,-13 0 0,13 0-387</inkml:trace>
  <inkml:trace contextRef="#ctx0" brushRef="#br0" timeOffset="47580.7201">21655 5112 1419,'0'0'3225,"0"0"129,0 0-2451,12 5 129,-12-5 129,0 0-258,0 0 258,6 17-129,-6-17-129,0 16 0,0-16 129,0 22-387,0-10-129,1 10 129,-1-3-387,5 7 0,-3-3 0,2 1-129,-1 2-129,1-1 0,-1-4 129,3-3-129,-1-2 129,0-4-129,-5-12 129,16 10-129,-3-10 0,2-5 129,4-9-129,0-2 129,3-7-129,4 1 258,-4-2-258,-1 2 129,-2 0-129,-3 1 129,-4 3 0,-4 1-129,-2 4 129,-1-2-258,-4 2 258,-1 2-129,0 11-129,-5-20 129,5 20-258,-6-12 0,6 12-129,-8-12-516,8 12-645,0 0-1032,0 0-1806,0 0-387,-11-5 258</inkml:trace>
  <inkml:trace contextRef="#ctx0" brushRef="#br0" timeOffset="48263.7599">22040 5150 1161,'0'0'3999,"0"0"129,0 0-1032,-12-2-1677,12 2 129,0 0-645,4 12 129,-4-12-258,4 14-129,-4-14 0,8 30-129,-6-12-258,5 2 129,-4 0-129,3 3-129,0-1 0,1-2 0,-1-1-129,-1-2 0,2-5 0,-7-12 0,14 9 0,-14-9 0,19-2 129,-4-12-129,-1-5 0,4-3 0,-4-3 129,6 1-129,-3-3 129,-1 1-258,0 4 258,-3 4-129,-1 3 129,-2 5-129,-10 10 0,15-11 0,-15 11 0,0 0 0,12 4 0,-12-4 0,4 17 0,-3-5 258,-1 2-258,0 4 0,0 1 0,0 2 129,0 1-129,2 0 0,1-3 0,0 1-129,2-3 129,-2-4-258,4 2-129,-7-15-516,12 13-1806,-12-13-1806,0 0-129,12 0-516</inkml:trace>
  <inkml:trace contextRef="#ctx0" brushRef="#br0" timeOffset="48848.7926">22676 5156 3096,'0'0'4515,"12"0"-129,-12 0-258,0-8-2709,0 8-1032,0 0 387,-10-7-516,10 7 0,-20 0 129,6 4-129,-1 4 0,-1-4 0,-2 7-129,-2-2 129,4 0-129,0 1 0,5-4-129,11-6 0,-17 11 0,17-11 0,-3 10 0,3-10 0,10 10 0,6-3 0,-1 1 0,5 3-129,1 1 129,2 0-129,-1 0 129,-2 1-129,-1-1 0,-3 4 0,-5-1 0,1 0 129,-5-3 0,-2 1 0,-2-2 0,-3 0 0,0 0 0,0-11 129,-8 17-258,8-17 258,-20 12-258,10-10 129,-5 4-129,2-5 129,-4-1 0,4-1-387,-5-10-387,18 11-1935,-19-7-1548,9-5-258,9 0-387</inkml:trace>
  <inkml:trace contextRef="#ctx0" brushRef="#br0" timeOffset="49479.8301">22834 5203 2322,'0'0'4386,"0"0"-129,11-7-129,-11 7-3612,19-7 129,-19 7 0,20-2-387,-7 2 0,-2 0-129,-11 0 0,22 12 0,-22-12 129,23 26-129,-16-14-129,7 5 258,-2 0-129,1 1-129,1 1-129,-2-2 129,1 2-258,1-2 258,-3 0 0,1-4 258,-6-2-129,1-1 0,-7-10 129,1 17-129,-1-17 258,-8 9-258,-4-6 129,0 4-129,-5-5-129,4 1 0,-4-2 0,2 2 0,1-3 129,-1 0-129,4-2 129,11 2-129,-15-5 129,15 5 0,0 0-129,0 0 129,-2-12-129,2 12 129,7-9-258,4 4 129,-11 5-129,21-20 129,-8 12-387,-3-5-645,10 5-2322,-1 0-1290,-5-5 0,3 5-258</inkml:trace>
  <inkml:trace contextRef="#ctx0" brushRef="#br0" timeOffset="49939.8564">23266 4901 516,'11'10'4257,"-11"-10"129,13 14-258,-5 3-2709,-8-17 129,8 31-258,-8-8-774,5 10 129,-5-1-258,0 10 0,0-4-258,0 5 129,0 1-258,0-1 0,2-2 0,2-7-129,0-2 0,-1-13-129,4 4-258,-7-23-387,16 18-387,-16-18-1161,10-12-903,-10 12-1419,7-24 387</inkml:trace>
  <inkml:trace contextRef="#ctx0" brushRef="#br0" timeOffset="50320.8782">23271 5284 1548,'6'-23'3612,"13"16"-645,-5 3-1290,2-4-258,8 1-387,-3-5 0,9 5-258,-4-3-129,7 3-129,-5-1-258,5 4 0,-5-1 0,-1 0-129,-2 3 0,-3 2 258,-4 0-129,-3 2 0,-15-2 129,18 13 0,-18-13 129,6 24-129,-6-8 0,-3 8-129,-3-4 129,5 6-129,-4-4-129,5 2 0,0 2 129,0-2-258,7-4 129,4-8-129,2 1-387,-13-13-1032,27 0-2838,-7-3-387,-10-14-387,9-2 258</inkml:trace>
  <inkml:trace contextRef="#ctx0" brushRef="#br0" timeOffset="50489.8879">23761 5090 6966,'0'0'4515,"-4"14"-516,4-14-1548,0 0-6192,1 13-645,-1-13-516,11 0 129</inkml:trace>
  <inkml:trace contextRef="#ctx0" brushRef="#br0" timeOffset="50995.9168">24072 5184 1935,'-13'3'4902,"13"-3"-258,-23 0 0,9 0-2580,0 0-1032,-7 0-129,7 0-387,-5 4-129,5 4-129,-2-3-129,4 4 0,1-6 0,11-3-129,-16 11 0,16-11 0,-7 11 0,7-11 0,0 0 258,0 0-258,8 16 0,-8-16 0,23 17-258,-6-7 516,0 0-258,3 3-258,1 4 258,-2-2-129,2 4 129,-4-1 0,-2 0 0,-4 0-129,-3-3 258,-4-3-129,-4-12 129,0 19-129,0-19 258,-20 12-258,8-12 0,-6 0 0,3 3-516,-8-3-387,23 0-2064,-25 0-1677,8-5-129,7-2-387</inkml:trace>
  <inkml:trace contextRef="#ctx0" brushRef="#br0" timeOffset="51732.959">24172 5009 3999,'-10'8'4644,"10"4"-129,0-12-129,12 17-3870,-12-17 258,13 29-129,-8-13-258,7 9 129,-9 2-129,4 5-129,-7 4 0,4 4 0,-3 4 129,0 3-387,0-1 387,1 0-516,-1-3 129,3-7-129,2-6 129,-3-4-387,1-9 129,-4-17-129,6 14-129,-6-14-387,1-7-258,-5-10-258,4 17-258,-14-31-387,7 19 129,-13-8 0,7 9 258,-7-2 645,3 6 129,-1-2 774,4 3 258,2 4 774,0-3 0,12 5 0,-6-14 387,6 14-258,5-17-129,12 9 129,-1-9-258,10 5 129,-1-10 0,8 7-258,-5-4 129,8 3 0,-9-2-258,3 7 129,-10-1-129,0 9 0,-8 1-258,1 2 0,-13 0 0,11 7 0,-11-7 0,6 26 0,-2-11 0,-1 2-129,0 2 129,0 1-129,2-3 0,2 0-129,-2-4-129,-5-13-516,17 16-1677,-17-16-2193,17-7-258,-7-3-387</inkml:trace>
  <inkml:trace contextRef="#ctx0" brushRef="#br0" timeOffset="51937.9707">24502 5075 7740,'0'12'5031,"0"-12"-516,0 0-258,0 0-4644,0 0-1419,1 13-2709,-1-13-129,0 0-645,0 0 388</inkml:trace>
  <inkml:trace contextRef="#ctx0" brushRef="#br0" timeOffset="52524.0042">24510 5207 2322,'-11'-5'4644,"11"5"-129,0 0-129,0 0-3096,5-13-258,7 13 0,-12 0-774,23-5 129,-11 3-129,7 2 0,-4 0 0,5 4 0,-2 1 0,1 5-129,-2 0 0,0 7 0,-1-3-129,-3 3 129,-1 2-258,-2 0 0,0 1 129,-3 2 0,-4-2 0,2-1 129,-5-5 0,0 3 129,0-2 0,0-15-129,-8 19 0,8-19-129,-22 10 129,7-3-258,0-4 129,-3-3 0,1 0-129,-3 0 129,1-1-129,4-4 258,-2 1-129,17 4 129,-16-9-129,16 9-129,0 0 129,0-19-129,12 14 0,3-3 129,6 0-129,3-4-258,6 4-516,-9-10-1806,7 2-1677,0 7-516,-8-7-129</inkml:trace>
  <inkml:trace contextRef="#ctx0" brushRef="#br0" timeOffset="53184.042">24746 4959 3096,'18'0'4644,"-18"0"-129,0 0-258,18 0-3225,-18 0 129,5 8-387,-5-8-129,4 21-129,-4-6 0,2 9-129,-2-1 0,3 9 0,-3-2-258,5 7 129,-3-2-129,3 0 129,-3-3-129,2-2 0,-2-4-129,2-4 0,-1-5 0,1-7 0,-4-10 0,10 14 129,-10-14-129,18 0-129,-3-4 129,-1-7 0,5-2-129,-1 0 129,4-1-129,-1 1 0,0 0 129,-3 3 0,-3 5 0,0 2-129,-1 3 129,-3 3 0,1 11-129,-3-2 0,-1 5 0,1 2 129,-3 4 129,0-4-258,-1 3 129,-1 2 0,-4-7 387,1 3-387,-1-6 387,0 0-387,0-14 258,-15 12-129,3-12 0,-3-2 0,-4-2-258,-5-6 0,-1 2-258,-5-7-129,10 13-1290,-10-10-2193,7 0-1032,5 0-129,4-8 0</inkml:trace>
  <inkml:trace contextRef="#ctx0" brushRef="#br0" timeOffset="53536.062">25088 4947 3612,'-1'16'4902,"1"-5"-129,3 0-258,-3-11-3225,16 28 0,-11-14-387,9 13-129,-7-2-258,7 10 0,-7-1-258,0 4 0,0 4-258,-2 1 129,-2 0 0,0-1-387,0-3 258,-2-8-387,5 0-129,-6-16-1161,10 2-2193,-10-17-1161,0 0-129,15 0-129</inkml:trace>
  <inkml:trace contextRef="#ctx0" brushRef="#br0" timeOffset="54144.0969">25276 5383 1,'0'0'4385,"17"5"259,-17-5-129,0-6-2322,0 6-387,0 0-645,13-4-387,-13 4-258,0 0-129,14-17-129,-14 17-129,16-18 129,-8 7-129,-2-1-129,1 0 129,-7 12-129,10-20 0,-10 20 0,2-20 0,-2 20-129,0-11 0,0 11 0,-8-7 0,8 7 129,-19-5-129,8 5 0,-4 0 0,2 3 129,0 0 0,2 0 0,0 2 129,11-5-129,-19 9 129,19-9 0,-10 13 0,10-13 129,-4 19 0,2-5 0,2 3 258,0-2-258,5 6 129,-2 0 0,8 0 0,-2 3-129,4-3-258,1 2 129,0-5-258,4 0 0,-3-10-387,14 7-1806,-6-9-2451,5-6-129,1-4-387,-4-6 129</inkml:trace>
  <inkml:trace contextRef="#ctx0" brushRef="#br0" timeOffset="61756.5323">19997 462 1,'0'0'2192,"-43"-10"-257,43 10-1935,0 0 129,0 0 258,0 0 0,0 0 129,0 0 258,0 0-129,0 0 129,-34 55 0,34-55 129,0 0-258,0 0-258,-46 60 129,46-60-258,0 0 0,-46 66 0,46-66-129,-30 51-129,30-51 258,-31 55-258,31-55 258,-24 57-516,24-57 516,-23 62 129,23-62-129,-16 63-516,16-63 516,-12 67 0,12-67-258,-3 76 645,3-76-645,1 80 0,-1-80 0,16 87 387,-16-87 0,20 93-387,-9-46 129,-2-4 387,1 9-516,-1-6 516,-1 6-516,-1-10 645,-1 4-903,3-6 903,-3 4-516,1 0 0,0-3 258,3 1-387,-4 3 129,1 1-129,0 5 0,3-5 0,-2 8 258,2-7-258,-3 6 0,5-7-129,-7 2 258,4-3-387,-5-2 516,2-2-516,-3 2 258,-2-1-258,-1-1 258,0-3 129,0 4 0,0-3 0,0 3 0,1-2 129,1-3 0,3 4-129,1-3 258,1 1 129,1-3-258,-2-2 258,1 0-258,-1 1-129,-1-3-129,-1-6 129,0-2-129,-3 1-387,0 0 387,-1-1-387,0-5 258,0 0 129,-4 4 129,-1-2-258,-1 4 129,2-2 129,-3 3-129,-1-3 0,0 3 129,0-4-129,-2 2 0,-1-2 129,1-3-129,-4-2-129,4 0 129,-1 0-129,0-2 129,0-1 0,1-2-129,0-4 129,10-8 0,-20 16 0,20-16 0,-18 11 0,18-11 0,-12 4 0,12-4-129,0 0 129,0 0 0,0 0 129,0 0-258,0 0 129,0 0 0,0 0-129,0 0 129,0 0 0,0 0 0,0 0-129,0 0 129,-5 10 0,5-10 0,0 0 0,5 15 0,-5-15-129,12 14 129,-4-2-129,1 0 129,-2 2 0,2 2 0,-1 4-129,-2 1 129,1-1 0,-2 3 129,1-1-129,-1 0 129,0 2-129,-1-2 0,0 0 0,-1-1 0,-1 7 0,1-3-129,-1 1 129,-1 5 0,1-1 0,2 4 0,-3-3 0,1 7-129,0-2 129,-1 0 0,-1 2 0,1-4-129,-1 0 258,0-1-129,0 2 0,0-4-129,-1 0 129,-2 4 0,1 0-129,2-1 129,0 3-129,0 1 129,-1-1-129,1 4 129,0-2 0,0 1-129,0-3 129,0 3 0,0-2 0,0-2 0,1 1 0,1-4 0,0-1-258,-1-3 258,1 0 0,-1-3 0,0 2 0,2 1-129,-1-3 129,3 5 0,0 0 0,4-4 0,-2 2 0,5-1 0,1 0-129,0-3 258,2 5-258,0-5 129,1 3 0,0-2 0,-1-1 0,0 2-129,2-3 258,-3-3-129,2-4 0,1 3 0,-1-3 129,2-3-129,2-1 129,-1-3 129,2-1-129,1 0-129,0 2 129,1-4 0,1 0-129,-1 1 0,2-1 129,-1 3-129,0 0 0,0-1 0,-1-1 0,3-2 0,-3 4 129,1-2-129,-2 1 0,2-2 0,-2-2 0,-1-2 0,0 2 0,-1-1 0,1 3 0,-2-5 129,0-1-129,0 2 129,1-2 0,3 3-129,-1 2 0,-1-3 129,3-3-129,-1 3 129,0 1-129,-1 0 0,-1-3 0,-1-1 0,-2 0 0,-1 0 0,-5 0 0,0-1 0,-12 1 0,13-2 129,-13 2-129,0 0 129,0 0-129,0 0 129,0 0-129,0 0 129,0 0-129,0 0 129,0 0-129,0 0 0,0 0-129,0 0 0,0 0-645,0 0-2838,0 0-903,0 0-258,-10-12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1:44.88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579 13038 1548,'-16'3'3741,"16"-3"129,0 0-1806,0-19-258,9 2-645,-7-6-258,9-2-387,-6-4-129,7-1-129,-5-4 258,5-2-258,-4-8 0,4 6 129,-3-8-129,5-3 0,0-2 258,4-4-258,0-3-258,6 1 258,2-2-258,6-5 0,5 1 0,7-1-129,4-1 129,6 1-129,2 2 129,5-1 0,3 3 129,2 2-129,0 1 0,0 2 0,1 3 0,-3 4 0,1 4 0,-3 3 129,-5 6-258,-4 9 129,-7 4 0,-6 5 0,-5 5 0,-8 2 0,-6 2-129,-4 3 129,-6 4 129,-11 1-129,14-4-129,-14 4 0,0 0-258,0 0-645,0 0-1935,2 8-1290,-2-8-387,-8 0 0</inkml:trace>
  <inkml:trace contextRef="#ctx0" brushRef="#br0" timeOffset="3636.208">15224 11194 516,'-14'0'3354,"14"0"129,0 0-1935,0 0-387,-11-4-258,11 4 0,0 0 0,0 0-129,0 0 129,0 0-258,-14-12 0,14 12-258,0 0 0,0 0-129,0 0-258,0 0 0,13-10 0,-1 7 0,2-2 0,1 1 0,5 1 0,1 1 0,4 2-129,-4 0 0,2 0-129,-2 0 129,2 6 0,-6 1-129,2 3 129,-6 2 0,-1 3 0,-5-1 129,0 7-129,-4 3 258,-1-2-129,-2 2 129,-2 0-129,-3-3 0,-4-1 0,-1-1 129,-2-5-129,-3-2 129,0-2 0,-2-3-129,-1-4 129,1 1-129,-1-2 129,1 0-129,-3-2 0,6 0 0,-3-4 0,6-3 129,0 1-129,11 6-129,-15-20 129,12 6 0,3 2 0,2 2 0,-2 10-129,21-17 129,-4 10-129,3-3 0,5 8 0,-2-4-645,10 6-774,-5 0-1677,-1-8-903,6 8 129</inkml:trace>
  <inkml:trace contextRef="#ctx0" brushRef="#br0" timeOffset="4132.2362">15799 11156 1806,'0'0'3999,"2"12"0,-2-12-645,-10-3-2451,10 3-903,-19 0-258,2 0 0,2 8 0,-5-1 258,0 3 0,-3 2 258,0-3 0,0 2 0,7-2-129,-1 3 0,7-4-129,10-8 0,-11 13 0,11-13-129,0 0 0,14 11 129,1-10 0,4 0 0,0 1 0,3-2 0,-2 3 0,0 0-129,-2 1 129,-3 1-129,-4 5-129,-11-10 129,9 18 0,-9-5 258,-6-1 0,-6 3 129,-5-1-129,-2 2 0,-2-4-129,-2 2-516,7-3-645,-4-3-1161,4-8-1677,16 0 129</inkml:trace>
  <inkml:trace contextRef="#ctx0" brushRef="#br0" timeOffset="4620.2642">15983 11198 3483,'0'0'4515,"-16"7"-516,16-7-129,-19 6-3483,3-6-129,2 6-258,-3 0 0,-2-3-258,2 6 258,0-1 0,1-3 258,5 2-129,-1 2-129,12-9 0,-10 15 129,10-15-129,3 14-129,-3-14 129,24 15-129,-8-12-129,7 4 129,-1-4 129,1 3-129,-1 0 0,-2 0 129,-1 2-129,-5 2 129,-3 1 129,-4 0-129,-5 2 129,-2-2-129,-3 2 129,-9-2 0,-3 2 258,-4 0-387,-2-3 0,-1-1 0,0-3-129,6 2-774,-2-8-903,18 0-1548,-11-1-774,7-15 129</inkml:trace>
  <inkml:trace contextRef="#ctx0" brushRef="#br0" timeOffset="5080.2906">16109 11207 1548,'-4'11'3999,"4"-11"-129,-3 13-129,3-13-2322,-4 19-1419,4-9-129,1 6 0,3 0 129,0 0 0,1 2 258,-4-5 258,5 3-129,-2-4 0,1 0 0,-5-12 0,17 14-129,-3-11-129,0-3-129,7-4-129,-3-7 129,2 0-129,-1-5 129,-4-1 129,-2-2 0,-5 2 0,-3 1 0,-5-1 0,0 6 0,0 0 0,0 11-129,-6-11-258,6 11-129,0 0-387,0 0 0,0 0-774,0 0-903,0 0-1548,0 0-258</inkml:trace>
  <inkml:trace contextRef="#ctx0" brushRef="#br0" timeOffset="5648.323">16422 11201 2193,'3'13'3741,"-3"3"387,0-16-387,0 0-3096,0 20-645,0-5 0,0 2 258,0-1 129,0 1 0,0-3 0,3 0 258,-3-14-129,11 12 0,-11-12 0,26-1-129,-10-6-258,5-2 0,0 0 0,0-3 0,-2 1-129,-2 6 0,-3 0 0,-3 3 129,-11 2-258,18 0 129,-18 0 0,11 12 0,-11-12 0,18 23 0,-8-15 129,4 2-129,-1-6 129,4 2 0,5-4-129,2-2 129,0-4-129,4-5 0,2 0 0,-4-2 129,-2 3-129,-4 0 0,-3 2 0,-6 6 129,-11 0-129,12 0 129,-12 0-129,2 19 0,-1-7 0,1 0 0,2 2-129,-4-14-645,21 15-2709,-6-12-1032,2-6 0,3-6-258</inkml:trace>
  <inkml:trace contextRef="#ctx0" brushRef="#br0" timeOffset="5896.3372">17321 11222 5934,'16'43'4515,"-7"-19"-387,-7-9-258,1 3-4386,-3-2-258,7 5-387,-7-9-1032,0-12-2193,0 0-129,0 0 258</inkml:trace>
  <inkml:trace contextRef="#ctx0" brushRef="#br0" timeOffset="6324.3617">17558 11136 5031,'10'27'4386,"1"-10"-258,-11-17-387,0 0-3870,12 9 0,-12-9 0,17 11 129,-17-11 129,20 0 129,-20 0 0,25-3 129,-13-8 258,5 5-258,-3-6 0,6 5-258,-1-1 129,0 6-129,-3 2 0,2 2 0,-6 8 129,0 3-129,-5 5 0,2 5 129,-4-1-258,1-4 129,4 0-387,1-14-1032,12-4-2967,4-2-258,2-18-387,11 1 0</inkml:trace>
  <inkml:trace contextRef="#ctx0" brushRef="#br0" timeOffset="6844.3915">18362 11148 2451,'18'23'4386,"-18"-23"-258,0 0 0,11 2-3096,-11-2-516,-7-8-258,7 8-387,-20-17 129,7 9 0,-1 3-129,-4 1 129,3 4 129,1 0-129,0 5 129,1 5-129,2 7 0,5 2 0,1 4 129,5 5-129,0 1 0,10 5 129,2 0-129,3 3 0,3 4 0,-2 2-129,1 0 129,-2-2 0,-5-1 0,-2-5 0,-3 1-129,-5-9 258,-5-4-258,-6-4 258,-5-8-129,-4-2 0,-5-1-129,-2-7 129,0-1 0,1-2 129,5-13 0,3-2-129,9-5 258,8-4-129,6-1 129,12-5-258,11-2 0,10 4-129,4-2-387,13 8-903,-1-5-1290,5 0-1290,5 5-387,-5-4 0</inkml:trace>
  <inkml:trace contextRef="#ctx0" brushRef="#br0" timeOffset="7792.4457">19107 10981 2451,'15'27'3483,"-15"-27"0,13 32-1419,-7-4-2193,0 7 0,-1 1 129,1 5 0,-1 0 258,-3 0 129,2 1 258,-4-11 0,1 1 129,-1-12-258,0-2-129,0-18 0,-11 12-258,11-12-258,-21-14 129,11-6-387,-4-8 258,1-4 0,-1-7 129,2-5 129,2-2 0,2-1 129,4 3-258,4 1 129,0 5 0,10 1-129,5 5 129,6 7-129,4 2 129,7 6-258,-3 4 258,9 3-129,-1 6 0,1 4 129,-3 0-129,-2 4 0,-5 11-129,-3-1 258,-8 3-129,-7 2 129,-10 3-129,-3-2 0,-14 7 0,-3-5 129,-7-3-129,-6-3 129,-1-3-129,0-2 0,0-4 0,5-2-129,4-1 129,3-4-129,5 0 129,7 0-129,10 0 0,0 0 129,0 0 0,2 15 129,14-3 0,4 5 0,5 7 129,3 1 129,5 4-129,0 0 0,0 1 0,0-3-129,-3-1-258,-1-6-387,-6-8-1935,-5-12-1677,4 0-258,-7-12 0</inkml:trace>
  <inkml:trace contextRef="#ctx0" brushRef="#br0" timeOffset="8212.4697">19605 11177 3870,'28'9'4386,"-15"-13"-516,8 0-129,-2-9-3354,0 1-645,-3-5 129,1 3 129,-5-5 0,-3 2 0,-3 5 129,-6 0 129,0 12 0,-13-10 0,1 10-258,-4 0-129,-1 5 129,-3 5-129,-1-1 129,4 3-258,-2 2 516,2-1-258,3 1 129,2 2-129,1 4 129,7-5 0,2 3-129,2-1 129,0 1-129,8-4 0,4 1 129,2-2-258,5-4 0,2 1-516,-3-10-1032,9 0-2193,5 0-387,-6-10 0</inkml:trace>
  <inkml:trace contextRef="#ctx0" brushRef="#br0" timeOffset="8596.4917">20115 11004 1161,'-8'21'3999,"-11"-16"0,7 7-258,-13-2-2709,5-1-903,0 1-129,-1 1 0,4-5 0,1 0 129,16-6 129,-17 9-129,17-9 387,0 0-258,15 8-129,1-7 129,6 4 0,0 1-258,1 3 0,-3-1 0,0 5-258,-6 5 129,-7-3 129,-3 5-129,-5-3 129,-11 0 0,-5 0 129,-7-2 0,0-3 129,-3-4-258,0-6-387,5 0-1677,7-2-1935,-4-12 0,12-3-387</inkml:trace>
  <inkml:trace contextRef="#ctx0" brushRef="#br0" timeOffset="9112.5212">20268 11107 1548,'0'-17'-129,"0"1"-516,10 0 129,5 0 259,5 2 385,2-3 646,5 6 516,4 3 0,-1 3 258,0 5 129,-5 2-129,-2 10-258,-6 4-387,-5 6-129,-4 1-129,-8 0-258,0 4 516,-14-7 0,0 5-129,-8-9 0,4 3 129,-7-13-387,3 1-387,1-3-387,-1-8-1548,4-8-2322,11 1-129,-5-11-258</inkml:trace>
  <inkml:trace contextRef="#ctx0" brushRef="#br0" timeOffset="9541.5457">20655 10671 2580,'16'18'3354,"0"16"129,-10-8-2580,0 7-903,1 7 0,-1 6 0,-3 0 0,1 7 0,-3-6-258,3-2-387,-4-2-1161,-3-17-1677,3 4 129</inkml:trace>
  <inkml:trace contextRef="#ctx0" brushRef="#br0" timeOffset="9895.5654">21171 11062 3612,'0'20'4515,"0"-20"-645,0 0-129,0 0-3483,0 0-258,0 0 129,0 0 0,0 0 387,0 0-258,0 0 129,0 0-129,0 0-645,0 0-3096,0 0-1032,10 0 0,-10-11-129</inkml:trace>
  <inkml:trace contextRef="#ctx0" brushRef="#br0" timeOffset="10369.5931">21744 10710 4128,'11'-3'4515,"5"-1"-129,-16 4-258,11 1-3741,-3 13-258,3 4 0,-1 4 0,-3 2 129,3 5 0,-6 2 0,0 0-258,1 1 129,-4-3-129,0-5 0,-1-3-387,0 0-1161,0-8-2580,0-13-387,0 0-129</inkml:trace>
  <inkml:trace contextRef="#ctx0" brushRef="#br0" timeOffset="10811.6184">22149 10713 5289,'-9'26'4773,"-9"-21"-387,3 7-129,-5-3-3999,-3 2-258,1-4 0,-1 3 0,0-6-129,3 1 129,7-2 0,13-3 0,-12 2 129,12-2-129,7 0 0,8 0 0,5 0-129,4 4 0,4 1 0,0 3 0,-2 0-258,-2 3 387,-2-1-258,-4 5 258,-5-3-129,-3 2 129,-6-2 0,0 1 129,-4-1-129,0-12 129,-7 21 129,7-21 0,-17 16 0,4-9-129,1-1 0,0 0-258,-4-4-516,16-2-645,-22 10-1677,12-10-1548,10 0 0,-3-15-258</inkml:trace>
  <inkml:trace contextRef="#ctx0" brushRef="#br0" timeOffset="11319.6474">23104 10610 4773,'0'0'3741,"-10"-4"-258,10 4-774,-17-12-3354,3 12-129,-2-5 0,-4 5 387,-4 1 387,-2 2 387,0 5 258,-8-4 129,4 5-129,-3 1 0,4 5-258,0-4 0,9-1-258,0 2-129,9-2 0,11-10-129,-1 22 0,8-13-129,6 1 0,8 3-258,-1-3 0,5 5 129,-6 0-129,-1 2 258,-6-3 0,-5 5 387,-3 2 129,-7-7 387,-4 5 0,-10-5 258,-1 6-258,-5-8 0,1 5-387,-1-5-645,0-7-1161,4-3-2709,19-2-129,-14-2-129</inkml:trace>
  <inkml:trace contextRef="#ctx0" brushRef="#br0" timeOffset="11728.6708">23175 10814 4128,'-35'13'4515,"23"-12"-1032,-9-14-516,18-5-3870,-5-1-1032,12 6-258,3-9 387,13 8 258,0-7 516,9 7 645,3 5 1032,0 1 387,-1 8 258,-2 0-129,-2 12-258,-7 4-129,-3 8-129,-10 3-258,0 0 0,-7 0 387,-5-1 0,-8-6 258,1 2-387,-10-11 258,3 1-258,-7-12-129,6 0-387,0-4-903,0-8-1935,2-10-1548,12 5-387,-1-10 129</inkml:trace>
  <inkml:trace contextRef="#ctx0" brushRef="#br0" timeOffset="12171.6962">23544 10687 5289,'-10'30'4257,"10"-30"-258,-8 20-1290,4-5-2838,4 4-129,0 3 387,0-4-129,2-1 258,3-2 387,3-2-129,-8-13-129,17 13 258,-17-13-129,22-1-258,-8-10 0,0-2-258,1-7-129,-1 1 129,2-5 0,-2 1 0,-2 0-129,0-1 129,-2 5 0,-2-1 0,-1 6 129,-7 14-129,10-15 0,-10 15 0,0 0-258,4-14-387,-4 14-903,0 0-2064,0 0-774,0 0-387</inkml:trace>
  <inkml:trace contextRef="#ctx0" brushRef="#br0" timeOffset="12771.7305">23904 10600 258,'18'26'3612,"-18"-26"0,17 22-1290,-8-3-1032,-1-3-387,2 5-129,-6-7-129,6 7 129,-10-21 258,10 19-258,-10-19 258,0 0-387,0 0 129,20 1-387,-10-8 0,4-9-129,2-2-258,4-4 129,2-2 0,3-1 0,-2 0 0,0 2 129,-4 4-129,0 7 129,-5 3-129,1 5 0,-4 4 0,2 0-129,0 10 0,-2 3 0,2 3-129,-3 2 129,-2 1-129,-2 2 129,1 1-516,-7-7-1032,0-3-2838,1 0-387,-1-12-129,0 0 259</inkml:trace>
  <inkml:trace contextRef="#ctx0" brushRef="#br0" timeOffset="13219.756">24453 10654 1161,'22'38'3612,"-22"-38"129,24 26-129,-14-14-3225,0-5-387,4-1 0,-2-3 0,-1-2 0,2-1 0,-1-7 258,3-3-129,-1-2 0,-1-3 129,0 1 258,-4-6 129,3 5 129,-9-4-129,2 5 0,-5-5 0,0 7-258,0-1-129,0 13 0,-5-14-258,5 14 129,0 0-129,-6-12-129,6 12 129,0 0 0,-10 5 0,10-5-129,-12 17-129,1-8 0,0 3-129,-4 0-516,-1 3-774,-7-5-1677,2-3-774,2 5-387</inkml:trace>
  <inkml:trace contextRef="#ctx0" brushRef="#br0" timeOffset="13703.7838">24600 10106 2709,'0'19'3612,"0"-4"-2322,10 2 0,-2-3 129,7 5 258,-4-2-258,8 6-129,-6 1-129,6 7-129,-6 0-387,5 8 0,-5 2-129,1 7-258,-5 5-129,2 1 0,-7-3-129,0 1 0,-3-3 0,-1-6-387,1-6-3354,-1-5-645,-2-20-258,2-12 0</inkml:trace>
  <inkml:trace contextRef="#ctx0" brushRef="#br0" timeOffset="20607.1786">15047 16356 2451,'0'-12'4386,"0"12"-387,0 0-1806,7-17-1419,-7 17-387,11-15-129,-11 15-129,18-12-129,-4 5 0,-2 0 0,9 1 129,1 0-129,6-2 0,8-4-129,5 0 0,9-2 129,6 4-258,8-5 258,5 2-129,5-2 0,6 3 0,2 1 129,5 0 129,2 1-129,4 2 129,2-2 0,3 1 0,2 0 129,6 1 258,-4 2-258,7 0 129,-2-3 0,5 4 129,-3-2-129,9 4 0,-2 1-129,6 2-129,1 0 0,4 7 0,1 0-129,-2 3 0,2-1 0,3 3-129,1-2 129,2 1-129,-3-2 0,0 0 129,-1 1-258,-2 2 129,0 2 129,-6-2-129,-3 5 0,-6-2 129,-3 3-258,-4 0 129,-11-1 0,-2-4 129,-11 3-258,-6 1 129,-9-3 258,-6 1-129,-8-3 0,-7 3 258,-5-1-258,-7-4-258,-4 2 0,-9-9-1290,0-3-2580,2 9-387,-23-9 387</inkml:trace>
  <inkml:trace contextRef="#ctx0" brushRef="#br0" timeOffset="22028.2598">20528 16166 1032,'18'0'645,"-3"0"258,1 0 129,3-4 129,-5 0-129,4 2 129,-2-1 129,1 3-387,-3-1-129,1 1-387,-4 0 129,2 0-258,-2 9-258,0-3 0,-11-6 129,17 18-129,-11-4 0,0-2 0,-3 2 129,-1 4 0,-2-7 129,0 4-129,0-1-129,-4 0 129,-4-3 0,1 6 0,-4-4 0,-1-2-129,0 2 129,-3 2-129,4-2 258,-8-1-129,5-5 0,-5 0 0,2 0 0,-1-2 0,0-2 0,-1-3 258,1 0-129,3-2-129,-1-1-129,5-4 129,11 7 0,-17-15-258,17 15 0,-2-22-129,5 10 0,9-3-129,5 4 129,4-4 0,5 3 129,2 0-258,1 2 387,1 3 0,-2 2 0,-2 3-129,-2 0-645,-6-3-1161,-6 0-1806,6 8 129</inkml:trace>
  <inkml:trace contextRef="#ctx0" brushRef="#br0" timeOffset="22599.2926">21163 16174 3225,'0'0'3999,"3"-21"-387,-3 21-2451,0 0-774,-1-13-258,1 13 258,-15 0 0,15 0 129,-24 0-258,10 8 129,-2-3-129,0 4 129,0-2-129,2 1-129,1 1-129,2 1-129,11-10 129,-10 17-129,10-5 0,0-12-129,8 15 0,4-13 0,4 7 0,4-3-258,0 5 0,1-7-387,4 3 129,-8-3 258,4 5-258,-5-1 0,-2 1 387,-14-9 0,16 10 516,-16-10 516,1 12 129,-1-2 0,-11-3 258,0 6-129,-8-11-258,3 8-129,-4-6-516,-1-1-774,8 4-903,-2-7-1161,1-7-1161,14 7-129</inkml:trace>
  <inkml:trace contextRef="#ctx0" brushRef="#br0" timeOffset="23096.321">21595 16115 3483,'4'11'4644,"-4"-11"-774,-20 7-129,6-7-3612,-1 0-645,2 5 0,-6-2 258,2 4 129,-1-2 0,0 2 258,3 2 258,-2-3 0,5 1 0,0 5-129,12-12-129,-11 17-129,11-17-258,6 14-129,4-13-129,11 8 0,-3-7 0,9-2-129,-3 1 258,3 4-129,-6-2 0,4 1 0,-8 1-258,-1 4-129,-16-9 0,17 20 258,-17-20 129,0 18 516,-2-8 645,-13-1 129,3 6 258,-8-12 258,3 11 0,-7-12-387,5 9-387,0-7-1161,-1-1-1290,8-3-1677,12 0-645</inkml:trace>
  <inkml:trace contextRef="#ctx0" brushRef="#br0" timeOffset="23569.3481">21806 16218 129,'16'29'1677,"-16"-29"0,16 21 387,-16-21-129,21 12-258,-8-11-1032,6-1-1032,0-3 0,0-7-387,2-4 516,-5-3 387,2-2 129,-4 6 516,-9-11 387,4 13 516,-9-8-129,0 19-258,-6-20-516,6 20-387,-12-15-258,12 15-387,-13-6-387,13 6-774,-12-6-1290,12 6-1548,0 0 0</inkml:trace>
  <inkml:trace contextRef="#ctx0" brushRef="#br0" timeOffset="24363.3934">22290 16036 3225,'12'12'3483,"-12"-12"-1677,1 14-774,6 1 258,-7-15-129,8 27 0,-8-27 129,7 29 0,-7-17-258,4 6-129,-4-18-516,3 22 129,0-11-258,-3-11-129,12 5-129,-12-5 129,18-3-129,-6-4 129,-1-3 0,3-3 0,-2-7 129,1 8-129,-2-4 129,5 0 0,-2 2-129,2 1 0,0 4-129,1 2 0,-1 2 0,-1 2 0,2 3 0,-4 0 0,-2 5 0,-1 3 0,-1 3 129,-2 2 0,-1-3 0,-6-10 0,8 19 0,-8-19 0,11 14 0,-11-14 0,23 3 129,-4-6-258,1-6 0,5 1 0,5-2 0,-1-2-258,2 3 258,-4-1 0,-4 3 258,-5 5-129,-3 2-129,-5 7 129,-3 5-129,-2 1 129,-3 1-258,0 5 129,-1 3-129,1-5 0,4 6-774,-6-23-2580,5 15-1032,-5-15-387,18 0-258</inkml:trace>
  <inkml:trace contextRef="#ctx0" brushRef="#br0" timeOffset="24636.4091">23090 16040 1419,'21'23'4128,"3"-9"-129,-24-14-129,16 1-2451,-16-1-774,11 14-129,-4 1 129,-7-15-129,5 24 0,-5-12 0,0 3 0,2 2-1032,-2-17-2322,2 14-1548,9-10-516,-11-4 258</inkml:trace>
  <inkml:trace contextRef="#ctx0" brushRef="#br0" timeOffset="25039.4322">23376 16019 4902,'21'14'4644,"3"-9"-258,-24-5-516,13-6-3612,-13 6-387,21-5 0,-9 5 129,-12 0 129,20 0 0,-8-2 387,1 2-258,3 0 0,-2 2 0,4-2-129,-2 0-129,0 2 129,-1 6-129,0-1 258,-4-1-129,0 2 129,-11-8-129,19 15 0,-19-15 129,20 17-129,-10-13-258,3 4-645,-1-8-2064,2-3-1806,10-2-129,-5-2-258</inkml:trace>
  <inkml:trace contextRef="#ctx0" brushRef="#br0" timeOffset="25468.4567">24007 16017 2451,'-3'27'3999,"3"-27"0,0 14 0,10-2-3225,-10-12-258,19 7-129,-7-7 258,5 0-129,0-4-129,3 0 129,-1-7 0,1 1-387,-3-6 0,-2-1-129,-6 2-129,-4-2 129,-4 3-129,-1 1 0,-11-1 0,-5-2-129,0 12 0,-7-5 129,0 7-129,-1-3 0,6 5 0,-2 0 0,9 9-387,-1 4 387,9 3-258,2 1-258,5 3 258,6 4-258,10 7-258,-2 2-258,11 8-387,-2 5-774,0-3-1032,9 20 130</inkml:trace>
  <inkml:trace contextRef="#ctx0" brushRef="#br0" timeOffset="25687.4692">24295 16738 1548,'-28'16'3354,"14"-16"129,-12-13-1806,-3-8-645,1 0-129,-10-17 129,11 6 129,-3-14 129,14 6 0,-1-9-129,17 8 129,6-8-516,17 7-258,11 2-774,1-2-1161,7 6-3225,6 7-129,-7-5-258</inkml:trace>
  <inkml:trace contextRef="#ctx0" brushRef="#br0" timeOffset="27315.5623">24319 16736 129,'10'2'3354,"-10"-2"-387,0 0-903,0 0-774,0 0-774,0 0-129,0 0-129,0 0-258,0 0 258,0 0 258,0 0-258,0 0 258,0 0 0,0 0-129,0 0 0,0 0-129,2-7-129,-2 7-129,0 0-129,0 0 129,0 0 129,0 0 0,0 0 0,0 0 129,0 7 129,0-7 0,0 0 129,0 0 0,0 0-129,0 0 0,0 0 0,0 0 0,0 0 0,3-18-129,-3 18-129,8-16 0,-2 2 0,-2-6 129,-1 3-129,0-5 0,0 3 0,-2-5 0,0 2-129,-1-7-129,0 0 129,-3 2-129,-5-1 129,-2 4-387,-4-7-129,5 13-1419,-9 3-2451,0-5 0,3 4-516</inkml:trace>
  <inkml:trace contextRef="#ctx0" brushRef="#br0" timeOffset="29279.6747">23468 15973 1806,'11'0'1290,"-11"0"-387,0 0 129,0 0-129,0 0 516,0 0-258,0 0 129,-7 1-129,7-1-129,0 0-129,0 0-258,0 0 0,0 0-129,0 0 0,0 0-258,0 0 0,0 0-129,0 0-129,0 12 129,0-12-258,2 12 129,-2-12 129,0 17 0,1-7-129,-1 5 0,0-4 129,0 3-129,0-1 258,0 1-258,0 3 0,1-2 129,-1-1-129,0 0 0,1 3 129,1-5-129,-2-12 0,1 17 0,-1-17 0,2 15 129,-2-15-129,0 0 0,0 0 0,0 0 129,0 0 0,0 0 0,0 0 0,0 0-258,3-10 258,-3 10-129,2-23 129,0 11-258,1-3 129,2-2-129,2 0 0,-1-3 0,4-1 0,1 1 0,0 3 0,2-5-258,1 10 129,-2-5 129,4 10 0,-3-3 0,2 7 129,-3-1-129,1 1 129,-13 3-129,19 3 129,-19-3 0,13 14 0,-13-14 0,4 18 0,-3-6 0,-1 2 129,0 0-129,0-1 129,0 6 129,0-3-129,0 4 0,0-3-129,0 4 387,4 0-645,1-2 258,1 2-387,-3-6-1548,-3-4-2064,12 2-387,-12-13 258</inkml:trace>
  <inkml:trace contextRef="#ctx0" brushRef="#br0" timeOffset="30231.7291">20078 16757 1677,'14'8'3483,"-14"-8"0,0 0-1935,0 0-1290,4 21-258,-1-3-129,2 5 258,-2 10 129,3-3-129,0 10 129,1 2 0,1 11 129,-3-7-129,5 14 0,-6-10-129,3 11 0,-3-16-258,-2 9 129,-1-16-387,-1-4-645,0-7-387,-1-6-645,1-21-1548,0 0-257</inkml:trace>
  <inkml:trace contextRef="#ctx0" brushRef="#br0" timeOffset="30819.7628">20058 17004 2322,'0'-46'2580,"0"29"-645,4 2-387,5-2-387,-2 1-258,8 6-258,1-4 0,8 1-129,-1 2 0,6 3-129,-2 1 0,2 5 0,-4 1-258,-2 1 0,-6-1 0,0 2 0,-6 5 0,-2 6 0,-5-1 0,-3 9 129,-1-2 0,-2 3-129,-6 5 129,-1 3-129,-3-5-129,0 2 258,-3-1-258,2-1 387,-2-6-258,2 3 129,1-10-258,1-1 129,11-10 129,-17 11-258,17-11 0,0 0 0,0 0-129,0 0 0,0 0 0,-2-7 129,2 7-129,6-2 129,-6 2 0,15 0 129,-15 0-129,18 11 129,-6 1-129,1 3 129,-1 2-129,4 5 0,-1-3 0,3 9 129,-1-3-258,0-1 129,0 0 0,-3-4 0,2 1 0,-6-3-129,2-1-129,-9-6-774,6-1-903,-9-10-2451,0 0 0,0 0 0</inkml:trace>
  <inkml:trace contextRef="#ctx0" brushRef="#br0" timeOffset="31299.7902">20546 17156 1032,'32'16'2967,"-19"-16"-258,16-8-1935,-5-2-1419,0 1 129,2-8 258,0 1 258,-3-5 258,-5 7 129,0-3 516,-9 5-129,-1-3 0,-8 15-387,0-19-387,-9 19 387,-4-1-258,-7 0 0,-1 1 129,-4 0 129,-2 9-129,3-5 129,-2 8 258,4-6-387,2 13 387,1-7-258,6 9 258,1-5-258,6 8 258,2-7-129,4 9 129,0-6 0,4 2-129,2-3-129,8 3 0,-3-5-387,5 1-129,3 2-387,-3-8-1032,10-2-903,-2-5-2064,-2-5-129,5-9 259</inkml:trace>
  <inkml:trace contextRef="#ctx0" brushRef="#br0" timeOffset="31735.8152">21172 16992 3354,'-19'12'3999,"19"-12"-258,-18 8-2064,3-6-1548,-2 8 129,-1-4 0,-2 6 129,0-1-129,2 6 129,2-4-258,4 7 129,3-8-258,4 0-129,5 1 0,0-13-387,19 14 0,-3-12-129,7 2-129,-2-3-258,5 3 129,-5-3-129,0 9 0,-7-3 258,-3 5 258,-6 6 516,-5-4 645,0 6 258,-10-3 516,-1 7-129,-7-10-129,2 3-129,-4-5-1032,-1-2-1935,0-10-1935,21 0-258</inkml:trace>
  <inkml:trace contextRef="#ctx0" brushRef="#br0" timeOffset="32155.8391">21239 17210 3612,'-11'34'3870,"-2"-34"-1419,13 0-645,0-13-3354,15-5-258,-5-6 387,11 4 774,-1-8 645,0 7 903,7 2 903,-7 5 516,2 6 129,-8 8-774,5 0-903,-19 0-516,20 22-129,-13-4-129,0 4 129,-4-1-129,-1 6 258,-2-11 129,-2 6 129,-8-5 258,3-5-258,-7-5 129,2 0-129,-3-2-129,-2-2-258,1 4-129,-3-7-129,9 0-258,-8-5-1290,18 5-2451,-9-19-645,5 4-258,4-7 259</inkml:trace>
  <inkml:trace contextRef="#ctx0" brushRef="#br0" timeOffset="32552.8619">21635 16687 1677,'14'26'4257,"-14"-14"129,5 7-516,1 6-2967,-6 0-516,5 8 129,-5 0 0,4 7-129,-4-11-129,2 5 129,-2-1-516,0-4-1290,-2-9-2580,4 1-516,-2-21 0</inkml:trace>
  <inkml:trace contextRef="#ctx0" brushRef="#br0" timeOffset="32780.8749">21794 17115 9417,'1'18'4644,"-1"-18"-258,0 0-2064,0 0-2709,17 0-258,-17 0 0,0 0-387,0 0-516,22-9-2838,-11 9-258,-11 0 129</inkml:trace>
  <inkml:trace contextRef="#ctx0" brushRef="#br0" timeOffset="33199.8989">22424 16883 2193,'7'12'4257,"-7"-12"258,7 12-387,-7-1-2451,0-11-1290,0 0-258,3 12 0,1 1 258,-4-13 258,1 22-258,-1-11 0,0 8-129,0-1 0,0 2-258,4 2-774,-4-3-1419,0-4-2451,4-1 0,-4-14-258</inkml:trace>
  <inkml:trace contextRef="#ctx0" brushRef="#br0" timeOffset="33711.9282">22852 16871 3999,'0'0'4515,"0"0"-258,-3 12-258,3-12-3354,-17 8-645,2-1 0,-2-3 0,0 7 258,-4-5 0,7 7 0,-5-4 258,8 4-258,1-8 0,10-5-129,-11 14 0,11-14-129,2 11 0,-2-11 0,23 8-129,-9-3 129,4-1-129,-2 3-129,3 1 129,-4-4-258,0 9-258,-15-13 129,24 21 129,-20-6 129,3 0-258,-5 5 516,-2-8 0,0 4 645,-5-6-258,-2 7 258,-7-7-258,2 4-129,-2-2-1161,-4-1-3096,-4-9-129,10 1-645,-4-4 130</inkml:trace>
  <inkml:trace contextRef="#ctx0" brushRef="#br0" timeOffset="34559.9767">21409 17746 3354,'0'0'4386,"0"0"0,0 0-258,0 0-3225,0 0-774,-13 3 0,1 2 129,-2 0 0,14-5 258,-32 17 258,11-14-387,4 12 0,17-15-129,0 0-129,-57 35 258,57-35-258,0 0-258,-37 49-258,37-49 387,0 0 129,-10 58-129,10-58 129,0 0-516,19 55 387,-19-55-129,0 0-258,66 51-1419,-66-51-2580,52 10-258,-52-10-903</inkml:trace>
  <inkml:trace contextRef="#ctx0" brushRef="#br0" timeOffset="34954.9992">21685 17877 3354,'-14'10'4902,"3"-10"-387,12-22-774,5-14-4128,4 22 0,0-15 129,5 0 129,4 0-129,1 7-129,4 7 1032,-4 1-129,4 2 129,-5 0-258,-2 12 0,-3 6-387,-2 5 0,-4 6 129,-3-1-258,-5 5 129,0 0 387,0-21 0,0 0 0,-32 67 258,32-67-129,0 0-129,-57 54-129,57-54-258,0 0-258,-60 36-516,60-36-2193,0 0-1419,-35-4-516,35 4-129</inkml:trace>
  <inkml:trace contextRef="#ctx0" brushRef="#br0" timeOffset="35640.0385">22035 17658 2709,'0'0'2967,"6"14"0,6-14-1677,-12 0-1419,0 0 129,13 19 258,-13 1 645,0-20 0,6 48 774,-6-48 129,0 0-645,7 33-258,-7-33-129,0 0-129,16-1-516,-1-28 387,1 16-516,3 1 0,0-17 0,3 5 129,-2 3-387,-2 10 387,-5 1-129,-1 2 258,-12 8-129,18 0-129,-18 0 258,10 11-387,-4-1 387,-1 5-387,-5-15 258,9 22-129,-9-22 0,14 11 0,-14-11 0,21 0 129,-6 1 0,1-4-129,-16 3-129,33 0 645,-16-5-258,-2 1-129,-3 0 129,1 4 129,-13 0-129,18-16 0,-14 1 129,-4 15-387,11-5 129,-11 5 258,12 0-387,-10 9 129,-2-9-129,4 15 129,-4-15-258,3 13-258,-3-13 0,4 20-387,-4-20-903,0 0-3354,17 21 0,-7-21-387</inkml:trace>
  <inkml:trace contextRef="#ctx0" brushRef="#br0" timeOffset="36400.0819">22681 17551 1935,'4'32'3612,"-4"-10"129,4-11-258,-2 15-3225,-2 2-129,1-4-129,-1-24 258,0 76 258,0-76 0,0 59 258,0-59 0,0 49 129,0-49-258,0 0 0,0 0-387,-3 55 0,3-55 0,0 0 129,0 0-129,0 0 0,0 0-129,0 0 129,0 0 258,-20-52 129,19 32-387,1 3-903,0-10 774,1-3-129,4 5 0,4-7 129,2-2-387,4-2-129,3 15 129,1-24 645,5 17-645,1-2 258,-1 5-258,4 0 258,-2 9 0,-2 7 0,-3-11 0,0 19 0,-6 1 0,-1 0 129,-3 0-258,-11 0 129,14 24 129,-12-14 0,-2 7 0,-1 7 0,-7-8 258,-3 9-129,-4-8-129,-3 8 258,-5-13 0,4-3-645,-3 8 516,0-17-645,5 0-1032,-5 0-2838,8 0 0,10-32-903,2 10 0</inkml:trace>
  <inkml:trace contextRef="#ctx0" brushRef="#br0" timeOffset="36732.1009">23128 17108 5289,'0'12'4773,"7"8"-516,-7-20-387,3 12-3354,-3-12-774,13 17-129,-4 0 516,-3 5 129,-1 6 129,-5 1 0,4 8 129,-4-6-129,-4 10 129,-1-2-258,-1-3-645,6-2-1677,0-15-2451,0-19 0,0 0-516,0 0 646</inkml:trace>
  <inkml:trace contextRef="#ctx0" brushRef="#br0" timeOffset="37180.1265">23357 17423 645,'38'19'2580,"-6"-12"-129,-14-7 387,9-7-2322,0-6-387,-4 1 258,7-1 387,-11-5 387,5 2 774,-14-2-129,6 2-129,-14-4-774,4 1-258,-6 5-516,-4-3 0,4 17-129,-22-17 129,5 9-129,0 3 129,-3 0 129,1 6-129,-3 4 0,3 4 129,2-3-129,-1 7 0,3 5 0,3 1 129,1 5 0,7 2 0,-1-4 0,5 3 0,1 8-129,9 1 258,1-10-645,6-2 0,4 5 0,-2-12-258,9 1-645,-7-6-2967,7-20-258,4-19-645,-4 3 516</inkml:trace>
  <inkml:trace contextRef="#ctx0" brushRef="#br0" timeOffset="37481.1438">23923 17038 6450,'9'36'4644,"-1"-21"-258,-5 8-645,3 0-3483,4 12 0,-1 5 0,3 13 258,-4-5-129,1 4 645,-4-3-645,2 1 0,-5-9-258,1-13-258,0-3-1032,-10-22-2838,0-11-516,0-16-903,-5-10 387</inkml:trace>
  <inkml:trace contextRef="#ctx0" brushRef="#br0" timeOffset="37984.1725">23862 17283 3612,'30'39'3870,"-14"-25"-129,21-8-1419,-5-1-1677,6-5-258,3 1 129,0-2 0,4-5 387,-7-9-387,6 5 258,-8-5-129,3 1-258,-7 0 0,-3-1-516,-5 1 129,-6 2 0,-4 2 0,-6-1 0,-8 11 129,5-16-129,-5 16 0,-9-14 129,9 14-129,-23-9 0,9 9 0,-1-2 129,-1 2-129,-1 0 129,4 0 0,-1 8 0,-1 0 129,2 8 0,-2-3 0,7 6 387,-5 3-258,7 6 387,0 1-258,6 5 129,2 2-258,14-1 387,1-4-516,8 7 129,5-5-129,6-1-258,0 2 258,2-9-645,5 2-129,-13-14-2193,9 13-2064,-5-17-516,-6-6-129,-5-3-25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9">5127 9063 3483,'51'-7'4128,"-17"4"-258,-7-9-129,11 7-3870,4-2-258,6 6 129,4 1 0,3 1-387,0 10-3096,-2-8-258,17 10 0</inkml:trace>
  <inkml:trace contextRef="#ctx0" brushRef="#br0" timeOffset="4872.278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4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5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6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2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2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9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4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5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5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2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5">20772 8947 1548,'13'10'3354,"18"-9"129,-15-1-2580,13 0-645,5 0 387,1 0 129,6 0 0,-3-1 0,5 1 0,-4 0 0,2 0-387,-4 1-387,-1 0-516,-2 1-2451,-3 7-1032,-12-10-258</inkml:trace>
  <inkml:trace contextRef="#ctx0" brushRef="#br0" timeOffset="49095.8081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0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7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1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2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5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6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5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8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9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2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5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1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9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6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08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8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9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8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7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9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4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7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8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1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4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1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3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8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7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9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9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1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1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8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06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8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8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5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7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9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6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1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5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7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5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1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7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4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3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4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2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1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9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3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1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9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3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3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8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215378.3189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218270.4843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221119.647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221598.6747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237606.5903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242121.8485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8:55:37.37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02 13842 903,'0'0'1548,"0"0"0,6-10 129,-6 10 258,0 0 0,0 0 258,0 0-387,0 0 258,0 0-645,0 0-387,0 0 0,0 0-258,0 0-258,0 0 0,0 0-129,0 0 0,0 0 129,0 0-258,0 0 0,0 0 0,0 0-387,0 0 0,0 0-645,0 0-1161,0 0-2322,0 0-387,0 0-129,-3 5-129</inkml:trace>
  <inkml:trace contextRef="#ctx0" brushRef="#br0" timeOffset="1">14712 14091 516,'0'0'2451,"0"0"-129,0 0-1935,0 0-516,0 0 258,0 0-129,0 0 258,0 0 129,0 0 129,0 0 129,0 0-129,0 0 0,-1 11 258,1-11-129,0 0-129,-3 11 258,3-11 0,-6 16 129,2-1 0,-9 4-129,5 6 0,-10 6-258,4 7-258,-4 7-774,-1 5-3096,-6-7-258,11 1-387,-4-17 388</inkml:trace>
  <inkml:trace contextRef="#ctx0" brushRef="#br0" timeOffset="2">14993 13883 645,'-1'-17'2967,"1"17"129,0 0-516,0 0-2580,0 0-387,0 0 0,0 0 258,-11 0 258,11 0 258,0 0 129,-12 0 258,12 0 129,0 0-129,0 0-129,-14 0-258,14 0-258,0 0-129,0 0 0,0 0 0,-8 10 0,8-10 0,0 12-129,0-12 258,0 16-129,0-16 129,0 20-129,0-8 129,0 3 129,-1-3 129,0 6-129,-2-5 0,2 4-129,-1-3 129,2 1 129,-2-3-258,2-12-129,0 17 258,0-17-129,0 0 129,16 7 0,-16-7 258,18-4-129,-18 4 0,21-17 129,-14 2 0,3 3-129,-2-3 0,1 0 0,1-1-258,-1 3 129,0-3-258,1 1 129,1 1-258,1 2 129,-1 2-129,0 3 129,-11 7-129,22-12 129,-22 12 0,19-5 0,-19 5-129,15 1 129,-15-1 0,12 14 0,-12-14 129,10 23-129,-7-10 129,1 4 0,-1-2 129,-1 2-258,-2-5 258,1 4-258,-1-4 129,0-12-129,3 20-129,-3-20-387,0 0-387,0 0-1161,0 0-2193,16 0-129,-16 0-258</inkml:trace>
  <inkml:trace contextRef="#ctx0" brushRef="#br0" timeOffset="3">15447 14022 3999,'-12'24'4128,"1"-24"-903,11 0-129,0 0-3612,0 0-387,0 0 387,-1-14 258,1-2 258,0 0 129,3 0 645,-1-7 129,7 5 129,-3-3-129,8 7-129,-3-3-516,5 6-129,0-1-387,0 5 0,-1 4-129,2 1 0,-2 2 129,-1 3 0,-1 4 129,-13-7 129,20 22 0,-13-8 0,-1 0 129,-1 1 0,-3-2 129,1 6 0,-3-7 387,0 3-129,0-15 129,-7 20 129,-6-15 0,5 7-258,-11-9 129,4 0-258,-5 2-129,3-1 0,-3-3-258,0 1-129,1-2 0,0 0-129,5 0-258,-8-12-774,22 12-2967,-17-15-129,10 4-258,4 0 0</inkml:trace>
  <inkml:trace contextRef="#ctx0" brushRef="#br0" timeOffset="4">16092 13854 1032,'0'0'1290,"0"0"0,0 0 129,0 0 0,0 0-258,0 0-258,0 0-387,0 0-258,0 0 0,0 0 0,0 0 0,0 0 0,0 0 129,0 0-129,0 0 129,0 0 129,0 0-258,8 12 129,-8-12 129,0 0-129,0 0 129,0 0 0,0 0-129,6 14 129,-6-14-129,1 13 129,-1-13-129,3 19-129,-3-7 0,0 1 0,0-1-129,0 4 129,0-4-129,0 3 0,-3-3 0,2 0 129,1-12-129,-3 21-129,3-21 129,-3 14-129,3-14 129,0 0-129,-4 13 129,4-13-129,0 0 0,0 0 0,0 0 129,0 0 0,0 0 0,0 0 0,1-7-129,5-6 129,2-1-258,4-3 129,2 0-258,0-6 129,1 5 0,-2-3 0,5 3-129,-5 2 129,1 3-129,-1 2 258,-2 3-129,-11 8 0,20-9 129,-20 9-129,20 0 129,-20 0-129,18 7 0,-18-7 0,14 14 258,-6-2-129,-2 0 0,1-1 129,-4 1 0,2 4 129,-3-1 129,1 2-129,-3-3-129,0 4-129,0-2 258,0 0-258,0 0 129,0-2 0,0-3 0,0 2 0,0-13 0,0 12 129,0-12-129,0 0 0,0 0-129,0 0-129,0 0-258,0 0-516,0 0-1935,0 0-1290,0-8-387,0 8-129</inkml:trace>
  <inkml:trace contextRef="#ctx0" brushRef="#br0" timeOffset="5">16532 13975 1935,'20'9'1935,"-7"-14"-1806,0 3 129,0 0 258,-1 0 258,0 0 516,1 1 0,-13 1 0,21-5 129,-21 5-258,15-8-129,-15 8-258,11-13-258,-11 13-258,9-17-129,-9 17-258,8-18 129,-8 18 0,7-17 0,-7 17 0,3-16 129,-3 16-129,0-10 129,0 10-129,0 0 0,0 0-129,-10-8 129,10 8-129,-17 0 129,4 3-129,2 2 258,-5 0 0,5 3 0,-8-1 258,7 3-129,-3-2 0,2 3-129,1-2 129,3 1 129,0 2 0,5 2-129,0-3 129,2 2-129,2-1 129,0 2 0,2-2-129,3-1 129,0 1-258,0-1 0,-5-11 129,9 23-129,-9-23 0,6 18 129,-6-18-129,8 16 0,-8-16 0,16 9 0,-3-6 0,1-3 0,3 0-129,4 0 0,-2 0 0,1 0-129,1 0-129,-4-3-129,2 3-645,-19 0-1032,19-5-2193,-19 5-258,13-12-258</inkml:trace>
  <inkml:trace contextRef="#ctx0" brushRef="#br0" timeOffset="6">16851 13950 1935,'0'0'3225,"0"0"-129,0 0-129,-7-9-3483,7 9 129,0-12 387,0 12 129,0-14 516,0 14 0,0-11 129,0 11 0,0 0 0,5-11-129,-5 11-129,0 0-258,0 0 0,0 0-129,0 0 0,0 0 0,0 0-129,0 0 0,9 9 129,-9-9 129,8 17-129,1-7 129,-3 4 258,2 5 0,-2-6 129,2 8-258,1-8 129,1 5-258,0-7 258,4 5-258,-1-11-129,5 0 0,1-5 0,2 0 0,3-7-129,0-4 258,-3-2-516,0-1 516,-1-3-387,-2 1 387,-5 0-387,-4 3 387,-3 2-387,-6 11 129,8-14 129,-8 14-258,0 0 129,0 0 0,14 14 129,-8-3-258,0 1 258,3 3-129,-1-1 129,2 3-129,0-4 258,-1 1-258,-9-14 0,14 14 0,-14-14 0,14 8 129,-14-8 0,13 0 129,-13 0-129,13-13 129,-6-5-258,0 1 258,-1-7-258,2 1 0,-2-5 0,1-1-129,-1 4 0,-2 0 0,4 5 0,-3 3-387,8 13-903,-13 4-2967,13-13-129,-13 13-516,13-8 0</inkml:trace>
  <inkml:trace contextRef="#ctx0" brushRef="#br0" timeOffset="7">18143 13851 903,'12'-6'3354,"-12"6"387,0 0-516,0 0-2709,3-15-129,-3 15 0,-8-5 387,8 5 0,-22-3-129,9 3 387,-7 0-129,4 5-258,-8-2 0,5 6-129,-6-2-258,2 3 0,-2 0-129,0 0 0,0 4 129,2-2 0,2 1 0,4 4 0,1-5 129,6 6-129,1-5 129,8 3-129,1-5 129,7 3-387,5 0 258,4-4-258,3 0 129,3-1-258,3 1 129,2 0-129,-3-1 129,3-1-129,0-3-258,-3-3 0,3 4-258,-6-6-516,6 0-1290,0-4-1935,-5-8 0,3 0-387</inkml:trace>
  <inkml:trace contextRef="#ctx0" brushRef="#br0" timeOffset="8">18344 13554 3483,'0'-15'3999,"0"15"-516,0 0-258,0 0-3483,0 0-258,0 0 129,0 0 387,0 0 129,12 13 258,-12-13 516,9 27 129,-7-14 0,3 7-258,-5 1 0,5 10-129,-5-3-258,0 7-129,-3 4-129,-3 0 0,0 0-129,0 2 129,0-2 129,0-1-258,2-4 129,2-7-129,2-5 0,0-8-516,2 3-258,-2-17-2322,0 0-1290,22 3 0,-10-13-258</inkml:trace>
  <inkml:trace contextRef="#ctx0" brushRef="#br0" timeOffset="9">18561 13849 3225,'0'0'2838,"15"9"-645,-15-9-258,0 0-3483,15-12 129,-3 10 645,1-3 645,-13 5 516,17-2 903,-17 2 516,16-3 129,-16 3-387,14 0-387,-14 0-774,14 11-129,-6 0-258,-8-11-258,13 23 129,-8-11 0,0 4 129,-3-1 0,-1 1 129,-1 4 258,0-6 0,0 1 0,-7-2 258,5 2-258,-8-4 0,5 0 0,5-11-129,-20 13 0,9-8 0,11-5-258,-23 7-258,11-5 258,-6-2 0,6 0 0,-4 0 0,2 0 258,-2 0-129,1-2 0,1-1-129,4-1 129,10 4-129,-13-13 0,13 13 0,0-12-129,0 12 129,10-14-129,3 8 129,3 0-129,1 0 258,0 5-129,-1-4-129,-2 3 129,3-1 0,-4 2-258,2 1-258,-5-2 129,7 2-645,-17 0-1032,20-2-1935,0 2-387,-20 0 258</inkml:trace>
  <inkml:trace contextRef="#ctx0" brushRef="#br0" timeOffset="10">18901 13862 1677,'0'0'3999,"14"4"-129,-14-4 0,0 0-2064,0 0-1548,9 12 129,-9-12 0,4 17 258,0-3 0,-4-3-129,2 9 258,-2-7 0,0 7-258,0-3-129,0 2-129,0-2 0,6-1-258,1-3 387,2-2-258,2-5-129,4-3 129,1-3-129,3 0 0,-1-3 258,3-3-258,-3-4 129,-1-4 0,0-3-258,-3-1 258,-4 1-129,0 2 258,-4-2-258,-2 3 0,0-1 0,-4 15 0,2-17 0,-2 17 0,0-14-129,0 14-129,0 0-645,0-18-516,0 18-2322,0 0-903,0 0 0,11-1-387</inkml:trace>
  <inkml:trace contextRef="#ctx0" brushRef="#br0" timeOffset="11">19479 13826 8514,'-5'11'4515,"-11"-11"-516,16 0-645,-22 0-3870,5 7-258,-7-6 258,4 5 129,-6 1 129,1 1 387,4 1 258,-3-4 129,8 6-129,-2-5 0,18-6-258,-14 15-258,14-15 0,0 12-258,0-12-129,25 9 258,-8-6-258,9 5 129,-1-6 129,5 9-129,-4-5 0,2 8 129,-4-1 0,-4 1 0,-5-2 0,-3 2 387,-5 3 129,-7-17 387,0 27 0,-10-18 129,0 4 258,-10-11-258,7 9-129,-10-8-129,6 2-258,-1-4-129,3-1-258,4-1-516,-1-11-129,12 12-1419,0-14-1935,0-2-387,9 5-129,1-9 388</inkml:trace>
  <inkml:trace contextRef="#ctx0" brushRef="#br0" timeOffset="12">19750 13921 8385,'21'15'3870,"6"-15"-516,-27 0-1161,21-2-3096,-8-6-258,3 3 258,-3-4 387,0 0 516,-1 3 258,-12 6 516,16-12-129,-16 12 129,6-17-387,-6 17 0,0-14-387,0 14-129,-12-13 0,2 9 0,-6 1 0,2 2 129,-4 1 129,1 1-129,1 6 129,-3 3 0,4 1 0,0 1 0,4 4 129,-3-2 258,7 3 0,-4-1 129,9 5 0,-4-6 129,6 9-129,-2-11 129,2 5-387,2-3 0,6 1-129,3-4-258,3-2-129,5 0 129,1-5-129,5 0-387,0-5-258,9 4-1419,-5-4-2064,2-9-387,2-2-258,-3-5-129</inkml:trace>
  <inkml:trace contextRef="#ctx0" brushRef="#br0" timeOffset="13">20383 13868 8256,'0'0'4257,"0"0"0,0 0-774,-8-14-3741,8 14-129,-25-5 0,10 5 129,-5-2 129,-2 2 129,0 3 258,-5 1 0,5 8 129,-3-7-129,6 7 0,0 0-129,6-4-129,5 3-129,8-11 129,0 17-129,0-17 0,15 13 0,0-9 129,7-1 0,-5 4 0,6-2 0,-6 3-258,2 0 258,-5 0-258,0 3 258,-6 0-387,0 1 258,-8-12 129,3 19 129,-3-8 129,0-11 129,-17 17 129,1-12 0,0 7 0,-9-8 0,6 5 129,-4-5-387,-1 4-129,0-3 0,1-2-387,6 4-258,-2-7-903,19 0-2709,-15-3-516,15 3-258,-2-13 129</inkml:trace>
  <inkml:trace contextRef="#ctx0" brushRef="#br0" timeOffset="14">20715 13916 258,'-16'4'2451,"16"-4"-129,-11 0-1806,11 0-387,0 0-258,0 0 129,3-11 129,-3 11 258,8-11 1032,-8 11 258,8-13 0,-8 13-129,0 0 0,0 0-129,0 0-258,0 0-516,0 0-129,0 0-387,0 0-129,0 0 129,0 0 129,0 0 258,0 0-129,0 0 129,0 0-129,0 0-129,0 0 129,0 0-258,0 0-129,7 11 0,-6 0-129,-1-11 0,3 25 258,-2-9-129,0 1 129,0 5-129,-1 2 129,4-2-129,-1 0 129,0-2-129,5-4 0,-2-2 0,0-1 0,-6-13-129,18 9 258,-18-9-129,18 0 0,-18 0 129,20-9-129,-20 9 129,20-21-129,-11 9 129,-1 0-129,1-2 129,-1 2 0,-2 2-129,-6 10 0,10-16 258,-10 16-258,12-14 0,-12 14 0,11-11-258,-11 11 258,12-4 0,-12 4 0,13-2-129,-13 2 129,11 0 0,-11 0-129,15 10 129,-15-10 0,14 9-258,-3-2 258,-11-7 0,20 19 0,-7-9 0,-2-1 0,1-4 129,-1 3 0,3-4-129,-1-3 129,0-1 0,1-1-129,1-6 258,-3-5-129,2-1 258,-4-4-258,3-1 129,-6 1 0,-2-1 0,0-3-129,-3 2 0,-2 2-129,1 5-129,-1 2 0,0 10 0,0-19-129,0 19-258,0 0-258,0-14-258,0 14-903,0 0-2580,15 0-129,-15 0-129,15-3 258</inkml:trace>
  <inkml:trace contextRef="#ctx0" brushRef="#br0" timeOffset="15">21348 13934 774,'0'0'3612,"2"16"258,-2-16-258,0 0-2064,13 0-1161,-13 0 0,19 0-129,-19 0-129,26 0 387,-15-1-129,8 1 129,-5-8 129,6 7 0,-5-10-258,7 8 129,-6-8 0,3 1-387,-1-2 0,-2 2-258,0 1 0,-5-1 0,-1 2 0,-10 8-129,10-17 258,-10 17 0,-2-10 0,2 10 258,-18-4-258,6 1 0,-4 3 0,0 0 0,-1 3 0,0 4-258,0-2 258,2 2 0,0-1 0,2-2 0,2 5-129,11-9 129,-17 20 0,17-20 0,-13 20 0,10-9 129,-1 4 258,1 4-129,-1-4 0,2 6 0,-4-11 258,5 9-129,-5-4 0,3 4-258,0-7 129,3 2-129,0-14-129,0 18 129,0-18-129,10 10 0,-10-10-129,21 2 129,-6 0-129,-2-2-129,6 0 0,-4-2-258,8 2-129,-5-6 0,9 6-774,-9-9-387,7-3-2451,0 7 0,-7-10-258</inkml:trace>
  <inkml:trace contextRef="#ctx0" brushRef="#br0" timeOffset="16">21750 13856 1677,'0'0'3096,"0"0"129,9 10-516,-9-10-1935,0 0-1290,-9 7 258,9-7 516,-3 18 129,3-18 645,0 21 129,0-11 0,1 5-129,2-1-129,6 6-516,-4-7-387,6 3 0,-4 0-129,0-2-129,-2-1 387,3 1-258,-6-3 129,-2-11-129,4 15 258,-4-15 0,0 10 258,0-10-129,0 0 0,0 0 129,0 0 129,0 0-129,-10-8-129,10 8 0,-5-21-129,2 7 0,1-3 129,2-2-129,-1 4-129,1-5 258,0 1-258,0 3 258,0 3-258,3-1 129,-3 14-129,13-15 0,-13 15-129,25-10 129,-9 10-129,3-1 0,2-2 129,5 2-258,1 1-129,-4-4-387,7 4-1161,-6 2-2193,-7-2-258,3 0-129</inkml:trace>
  <inkml:trace contextRef="#ctx0" brushRef="#br0" timeOffset="17">22101 13946 5289,'19'5'3870,"-19"-5"-258,27 0-516,-10-5-3354,-1 3-129,1-4 258,-3-1 129,2 2 129,-3-1 0,1 2 258,-14 4 0,17-12 129,-17 12-387,14-11 0,-14 11-129,0 0 0,5-14 0,-5 14 129,-6-11-129,6 11 0,-20-7 0,7 3 129,-2 1-129,1 3 0,-2 0 129,-3 0 0,3 5 0,-1 2 0,-1 1 129,2-2-129,1 5 258,1-2-129,2 0 0,4 2-129,-1 0 129,6 2-258,2-2 387,1 4-387,0-4 387,4 5-258,-4-16 0,14 22 0,-14-22 129,23 20-129,-9-11 0,2 0-129,2-2-129,1 0-129,1 1 0,-2-7-258,5 8-516,-8-7-2322,4-2-1161,4-1-129,-5-9 129</inkml:trace>
  <inkml:trace contextRef="#ctx0" brushRef="#br0" timeOffset="18">22823 13915 645,'15'0'2838,"-15"0"-387,0 0 258,0 0-2838,0 0 129,5-6 387,-5 6 258,0 0 516,0 0 0,0 0 129,0 0 0,-6-1-258,6 1-387,0 0-258,-18 0-129,18 0-258,-17 1-129,17-1 129,-23 6 0,13-1 129,-2 4-129,-1-6 258,0 6 0,0-4 0,-1 6 0,1-3 0,1 5-129,0-4 258,1 1-387,11-10 129,-17 19-129,17-19 129,-10 22-129,10-22 258,-2 12 0,2-12-129,0 11 129,0-11-129,1 12 129,-1-12-129,0 0 0,15 13-129,-15-13-129,21 10-129,-10-6 0,5 1-387,-4-5-258,8 5-129,-8-5-258,12 0-387,-8 0-258,6-1-903,-2 1-1032,-4-11-129</inkml:trace>
  <inkml:trace contextRef="#ctx0" brushRef="#br0" timeOffset="19">23023 13943 1,'4'22'1547,"-2"-8"1,1-1 387,0 4 258,2-1-129,1 2 0,-5-5-516,5 3-516,-6-16-258,6 21 129,-6-21-258,1 15 129,-1-15-129,0 0-129,0 0 129,0 0-129,-11 2 0,11-2 0,-11 0-129,11 0 129,-12-2-129,12 2 129,-12-15-258,12 15 0,-12-20 0,9 6-129,-1-2 129,2 3-129,1-4-129,1 0 0,0-1 0,3 1 129,4 2-258,4 2 129,2 1-129,1-1 0,6 5 129,1 1-129,3 5 0,0-2-129,1 2 129,-2 0 0,-1 2 0,-5 0-129,3 2-774,-20-2-1161,14 0-2064,-14 0-258,13 0-258,-13 0 0</inkml:trace>
  <inkml:trace contextRef="#ctx0" brushRef="#br0" timeOffset="20">23283 13955 5676,'-2'14'3483,"2"-14"-516,0 0 0,0 0-3870,12 0 129,-12 0 516,13-1 258,-1 1 645,-12 0 258,22 0 258,-22 0 0,27 1-129,-15-1-387,4 0-258,0 0-387,-2-2 0,-1-3-129,-2 1 129,-11 4-129,18-18 129,-18 18-129,8-18 129,-8 18-129,0-17 129,0 17 0,0-12 0,0 12-387,0 0 258,-14-5 0,14 5 0,-14 0 129,14 0-129,-19 8 129,9-2 0,10-6 129,-24 15-129,14-5 129,-3-1 0,1 1-129,1 1 129,-1-5 387,2 6-516,-5-3 129,8 5 0,7-14 129,-13 23-258,7-11 258,2 1-258,3 0 129,1 1 0,5-2 0,-5-12 0,14 20 0,-2-12 0,1-1-129,0-1 129,4-2-129,-3-3-129,6 2-129,-2-3-387,3 3-516,-6-6-387,6-1-2064,2-1-774,-7-6-129,4 2 388</inkml:trace>
  <inkml:trace contextRef="#ctx0" brushRef="#br0" timeOffset="21">23562 13897 3096,'0'11'2580,"0"-11"-645,-8-3-258,8 3-3225,0 0 129,9-5 645,-9 5 516,18-2 774,-2 2 1032,-2 2 516,5 5 258,-2-2-645,2 4-516,0-1-258,1 3-645,-2 0 0,-3 1-258,0 0 0,-2 3 0,-2-1 0,-3 1-129,-2 1 0,-1 1 129,-3-1 0,1 0 0,-3-2 129,0 0 258,0-14 129,0 22 0,0-22 0,-9 13 129,-3-11-258,-1 0 0,-3-2 0,-2 0-258,-2 0-129,0 0-129,1-5 129,2 0-129,2 1 129,15 4 0,-16-15 0,16 15 0,0-20 129,5 8 0,6 1-129,6 0-129,4 2-129,-2-4-129,8 9-387,-4-8-129,5 9-774,-9-5-1548,2 0-903,1 6-129,-10-11 259</inkml:trace>
  <inkml:trace contextRef="#ctx0" brushRef="#br0" timeOffset="22">23966 13616 4773,'13'0'4128,"-13"0"-516,0 0 0,5 17-3225,-2-4-645,0 8 516,-2-1-129,2 9 258,-1 2 129,0 6 0,-2 1 129,2 6-258,-2-3 0,-2 3-258,-2-4 0,0-1-258,-2-7 129,2-8-387,-2-2 129,-1-10-516,6-2-387,1-10-645,-13-1-645,3-11-387,7 0 129,-5-4-129,4-2 387,-5-5 1032,4 2 1032,0-2 1290,-1 3 1032,2 1 258,-1 0 387,4 5-129,-4-1-129,5 15-258,0-19-774,0 19-129,12-10-387,1 10 0,-13 0-129,26-5 129,-11 2-258,5 3 129,0-4-258,4 3 0,-1-1-258,0 0-258,3 2-387,-6 0-129,5 0-774,-15 0-1806,3 0-1161,2 3-516,-15-3 258</inkml:trace>
  <inkml:trace contextRef="#ctx0" brushRef="#br0" timeOffset="23">24170 13962 7353,'-5'24'4515,"5"-13"-516,0-11-258,0 0-3612,17 0-129,-6 0-129,1 0 0,3 0 129,0 0 0,-2-1 129,4-4 129,-5 1 0,2 3 0,-14 1 0,17-9-129,-17 9 0,10-10 0,-10 10-258,0-19 129,0 19-129,-9-17 129,9 17-129,-24-15 129,12 8-129,-2 6 129,-2 0 0,0 1 0,2 2 129,0 5-129,2-1 0,12-6 0,-16 24 258,10-9-258,1 1 258,3 3-387,1-4 258,1 4 0,0-1 129,1 3-258,0-5 129,5 0 129,-1-3-258,0 0 258,-5-13-258,14 22 0,-14-22 0,20 14-129,-6-9 0,0-5-387,7 6-258,-5-6-258,11 0-645,-9 0-1161,2-8-1806,2 4 0,-8-7 0</inkml:trace>
  <inkml:trace contextRef="#ctx0" brushRef="#br0" timeOffset="24">24386 14096 1935,'-4'18'3354,"4"-2"258,0-16-387,0 0-2967,0 11 129,0-11 129,14 8 0,-14-8 129,20 0 0,-10 0 0,6-3-258,-4-4 129,4-1-129,-3-1-258,3 0 258,-5-3 129,1 2 258,-9-7-129,-3 17 129,5-26-129,-5 13 0,-5-1 0,1 3-387,-5 0-129,9 11 0,-11-13-129,11 13-387,-12-7 129,12 7-387,0 0 129,-13 0-258,13 0 0,0 0-387,0 11 129,0-11-129,0 0-645,0 11-1290,0-11-1032,0 0 129</inkml:trace>
  <inkml:trace contextRef="#ctx0" brushRef="#br0" timeOffset="25">24472 13629 4257,'-7'-20'3483,"4"5"-387,3 15-1161,1-11-2322,-1 11 387,0 0 387,1-15 129,-1 15 387,0 0 258,0 0 258,0 0-129,0 0 129,0 0-516,14 3-129,-14-3-387,6 19 258,-6-19-516,9 22 129,-5-5-258,1 5 0,1 0 0,0 6 0,-1-1 0,1 7 129,1 7 0,-1 3-129,-2 5 129,0-1-258,0 0 129,-3 2-129,2 1-129,-3-10-645,2 4-516,-2-15-1806,0-2-1419,0-4 0,0-8-258</inkml:trace>
  <inkml:trace contextRef="#ctx0" brushRef="#br0" timeOffset="26">24503 14166 1,'0'0'2708,"0"0"-128,0 0-645,0 0-1548,0 0 0,0 0-645,0 0 129,0 0 0,0 0 0,0 0 129,0 0-129,0 0 129,0 0-387,0 0 0,0 0 0,0 0 0,0 0 0,0 0 258,1 10 129,-1-10 0,0 0 387,0 0-258,0 0 129,0 0-129,0 0-258,-2 11 0,2-11-129,0 0 0,0 0 516,0 0 129,-13 13 516,13-13 0,0 0 0,0 0 0,-14 0 0,14 0-258,-12 0-387,12 0-129,-14-3-258,14 3 0,-17-2 0,17 2 129,-18-4 0,18 4 129,-15 0 0,15 0 0,-11-3 129,11 3-129,0 0 0,0 0 0,0 0 0,0 0 0,0-13 0,0 13-129,0 0 387,5-11-387,-5 11 129,0 0 0,10-10-129,-10 10 0,0 0 129,11-13-258,-11 13 0,1-11 0,-1 11-387,0 0 258,0-13-129,0 13-129,0 0 258,0 0-258,1-14 387,-1 14 0,0 0 258,0 0-129,0 0 387,0 0-387,5-12-258,-5 12 129,0 0-129,0 0 0,0 0-129,0 0 129,11-10 129,-11 10 0,0 0 258,0 0 0,11-12 0,-11 12 0,0 0 258,0 0-129,8-12-129,-8 12 0,0 0-129,0 0-129,0 0 129,0 0-129,0 0 129,12-9-129,-12 9 258,0 0 0,13-8 0,-13 8 0,0 0-129,14-14-258,-14 14-516,12-8-129,-12 8-774,14-2-129,-14 2 129,20-3 129,-20 3-12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7.18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4">
      <inkml:brushProperty name="width" value="0.09333" units="cm"/>
      <inkml:brushProperty name="height" value="0.09333" units="cm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8:58.494"/>
    </inkml:context>
    <inkml:brush xml:id="br5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A4C45BDA-4305-47CD-90C6-93EDACB45144}" emma:medium="tactile" emma:mode="ink">
          <msink:context xmlns:msink="http://schemas.microsoft.com/ink/2010/main" type="writingRegion" rotatedBoundingBox="2664,3209 19503,2429 19779,8379 2939,9159"/>
        </emma:interpretation>
      </emma:emma>
    </inkml:annotationXML>
    <inkml:traceGroup>
      <inkml:annotationXML>
        <emma:emma xmlns:emma="http://www.w3.org/2003/04/emma" version="1.0">
          <emma:interpretation id="{6A7A56E0-E3EF-4165-BEEC-EA9A7002E4B8}" emma:medium="tactile" emma:mode="ink">
            <msink:context xmlns:msink="http://schemas.microsoft.com/ink/2010/main" type="paragraph" rotatedBoundingBox="9695,2883 19503,2429 19545,3327 9736,378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1766710-51A8-436E-A23B-888853014380}" emma:medium="tactile" emma:mode="ink">
              <msink:context xmlns:msink="http://schemas.microsoft.com/ink/2010/main" type="line" rotatedBoundingBox="9695,2883 19503,2429 19545,3327 9736,3781"/>
            </emma:interpretation>
          </emma:emma>
        </inkml:annotationXML>
        <inkml:traceGroup>
          <inkml:annotationXML>
            <emma:emma xmlns:emma="http://www.w3.org/2003/04/emma" version="1.0">
              <emma:interpretation id="{3737C2C2-7A1A-4B98-8E1D-AF87C1B80630}" emma:medium="tactile" emma:mode="ink">
                <msink:context xmlns:msink="http://schemas.microsoft.com/ink/2010/main" type="inkWord" rotatedBoundingBox="9695,2883 12002,2776 12034,3462 9726,356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63 421 36 0,'-21'0'13'0,"17"3"-6"0,0-6-8 15,0-5 2-15,-1 1 1 16,5-4 3-16,0 0 4 16,0-4 5-16,5 0-4 15,3 0 2-15,9 1 2 16,-1-5 1-16,1 1 3 15,4 3 1-15,-1 0-8 0,1 4-2 16,-4 4-5-16,-1 3-1 16,-3 0-1-16,-1 8-2 15,-3 3 1-15,-1 1-1 16,-4 3-3-16,5 3 2 16,-5 5 1-16,-4-1 2 15,0 1-1-15,-4-1 2 16,-1 1 4-16,-3-4 6 15,0 0-7-15,-1-4 1 0,-3-4 0 16,-5-3-3-16,5-1-3 16,-5-3-5-16,1-3-2 15,-1-5-28 1,4 5-46-16,1-5 10 0</inkml:trace>
          <inkml:trace contextRef="#ctx0" brushRef="#br0" timeOffset="495.3414">1137 376 28 0,'-25'4'13'0,"17"-4"-6"0,0-4-8 0,3-3 2 16,1 0-6-16,4-1 1 15,0-3-5-15,4-4-1 16,5-3 2-16,3-1 3 15,9 1 80 17,21-8-30-32,-5 7-6 15,-8 8-21-15,-4 4-10 16,-4 3-5-16,-4 4 0 16,-5 8-4-16,-4 3-2 0,-4 4-7 15,-4-1-2-15,0 5-6 16,0 3-4-16,-8-4 14 15,-4 8 8-15,-1-3 11 16,1-9 3-16,-1 1-5 16,1-4-1-16,-5 0-20 15,0-7-6-15,-3-8-25 16,3-7-8-16</inkml:trace>
          <inkml:trace contextRef="#ctx0" brushRef="#br0" timeOffset="796.3043">1324-90 52 0,'9'4'22'0,"-5"7"-12"0,0 0 1 0,-4-11 17 15,4 15-7 1,0 0-4-16,0 0-3 16,1 3-6-16,-1 1-3 15,0 7-2-15,-4 3 0 16,4 1-4-16,0 7-2 16,0-8-1-16,-4-3 3 0,5 0-42 15,-1-4-16-15,0-7 21 16,0-8 11-16</inkml:trace>
          <inkml:trace contextRef="#ctx0" brushRef="#br0" timeOffset="1216.3226">1453 221 72 0,'4'4'30'0,"-4"-1"-16"0,5 1-8 15,-5-4 11-15,4 4-5 16,4 0 1-16,0-1-4 15,5-3 0-15,-1-3-3 16,5-1-1-16,0-4-6 16,-1-3 1-16,1-3 0 15,0-1 0-15,-1-4 0 0,-3 4 0 16,-5 1 0-16,-4-1 0 16,-4 0-3-16,-8 8 2 15,0 3 1-15,-5 0 0 16,-4 1 0-16,1 3 0 15,-5 3 0-15,0 5 0 16,0 6 2-16,5 1 3 16,-1 7 2-16,0 1 3 15,1 3-1-15,3-1 2 16,9 1-6-16,0 4-1 16,4-4-2-16,4 0-2 0,4-4 1 15,5-4-1-15,4-7 0 0,3-3-3 16,5-12 0-16,5-7-18 15,3-7-7-15,8-5-14 16,1-6-21 0,0-8 16-16</inkml:trace>
          <inkml:trace contextRef="#ctx0" brushRef="#br0" timeOffset="-510.4531">1 458 48 0,'-4'0'19'0,"4"-4"-10"0,0 8-4 16,0-4 8-16,0 0-3 15,0 0 2-15,0 0-3 16,0 0 0-16,4 0-1 15,0-4 0-15,1-3 2 16,3-5 4-16,4 1-2 16,-3-7 1-16,-1-4-3 15,0-4-1-15,5-4-5 16,-1-3-3-16,1 0 0 16,-1-1-1-16,1 1 2 0,-1 0-1 15,1 7-1-15,-5 0 1 16,0 4-1-16,1 0-3 0,-1 7 2 15,0 0 1-15,1 4 2 16,-1 0-1-16,-4 4-1 16,0 3 1-16,9 0 1 15,-5 8-3-15,0 0-2 16,1 3 2-16,-5 0 0 16,0 4 1-16,4 4 0 15,-8 0 0-15,5 3 2 16,-5 1-1-16,0 3-1 15,0-3 1-15,0-5-1 16,4 1 0-16,-4-7 0 16,0-8 0-16,8-4 2 0,0-3-1 15,1-5-1-15,3-2-2 16,1-1 1-16,-1-4 1 16,1 5 2-16,-5 2-3 15,0 1 0-15,1 0 1 16,-5 4 0-16,0 0 0 15,0-1 2-15,4 4-3 16,1 1 0-16,-5 3 1 16,0 3 2-16,-4-3-1 15,4 4-1-15,0 4-2 16,-4-1 1-16,0 8 3 16,-4 3 3-16,0 8-2 15,0 11-2-15,0 0 0 16,-5 0-1-16,5 7 0 15,0-3 0-15,4-8 0 0,0-3 0 16,4-4-3-16,5-8 2 16,-1-3-23-1,4-8-51-15,5-3-1 16</inkml:trace>
          <inkml:trace contextRef="#ctx0" brushRef="#br0" timeOffset="1532.257">1903-278 76 0,'-5'18'30'0,"1"-10"-16"0,8 18-1 0,1-15 14 16,-5 3-6-16,4 5 0 15,-4-1-6-15,4 5-1 16,0 2-2-16,-4 9 2 15,4-1-7-15,-4 4-4 0,0 7 0 16,0 8-2-16,9 4 2 16,-5-12 0-16,0-3 1 15,0-4-5-15,-4-4-1 16,4-7-13-16,-4-4-2 16,4-7-25-1,1-8-41-15,3-7 15 0</inkml:trace>
          <inkml:trace contextRef="#ctx0" brushRef="#br0" timeOffset="1940.3254">2290 44 72 0,'0'-4'30'0,"0"4"-16"0,0 0-6 16,0 0 13-16,-5 0-12 15,-3 4-5-15,-4-1-2 16,-1 1-2-16,-4 3 0 16,-8 1 0-16,5-1 0 15,-1 4 0-15,0 4 2 0,4 3 1 16,1-3 1-16,7 0 2 16,5 0 1-16,4 0 3 15,0-1 1-15,9 1 1 16,3-4-9-16,1 0-3 15,3 1-4-15,1-1 3 16,0 0-5-16,-1 0 2 16,1-4 2-16,-1 4 1 15,-3-3 1-15,-5-1 0 16,-4 0 4-16,-4 1 5 16,-4 3 4-16,-4 0 4 15,-5 4-3-15,-7-4 2 0,-1 0-9 16,0-4-4-16,-4 1-2 0,0-4-12 15,4-4-3-15,1-4-42 16</inkml:trace>
        </inkml:traceGroup>
        <inkml:traceGroup>
          <inkml:annotationXML>
            <emma:emma xmlns:emma="http://www.w3.org/2003/04/emma" version="1.0">
              <emma:interpretation id="{DBFE0C13-4AA4-415C-97F0-1A4F8DB89D46}" emma:medium="tactile" emma:mode="ink">
                <msink:context xmlns:msink="http://schemas.microsoft.com/ink/2010/main" type="inkWord" rotatedBoundingBox="12359,2815 14352,2722 14391,3566 12398,36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18.3958">2780 243 96 0,'-25'8'35'0,"17"-1"-18"0,-4-3-9 0,8-4 13 15,-5 0-12-15,-3-4-2 16,-1-3-7-16,1-4-3 16,-1-4-3-16,1 0 1 15,8-4 1-15,-1 1-1 16,5 3 4-16,9 0 2 16,3 4 9-16,1 4 5 15,3-1 2-15,5 1-1 16,0 3-2-16,0 4-1 15,-5 4-7-15,-3 7-4 0,-1 0 1 0,-3 4-4 16,-5 4 0-16,-4-1 1 16,-4 4 0-16,-5 0 0 15,-3-3 0-15,-1-1 4 16,1-3 2-16,-1-4-2 16,1-3-3-16,0-5-20 15,3-3-8-15,5-7-43 16</inkml:trace>
          <inkml:trace contextRef="#ctx0" brushRef="#br0" timeOffset="2913.6728">3005 284 156 0,'21'4'57'0,"0"-1"-30"0,8 1-14 16,-13-4 17-16,1 0-11 15,8 0-1-15,0-4-10 16,8 1-5-16,1-5-2 0,-1-3-19 0,4 0-8 16,5 0-55-1,-9 4-29-15,5-1 53 16</inkml:trace>
          <inkml:trace contextRef="#ctx0" brushRef="#br0" timeOffset="2703.239">3238-226 156 0,'4'37'57'0,"-8"-15"-30"0,-4 7-21 0,8-14 15 16,-9 7-13-16,1 12-4 15,0 6-6-15,-1 12 1 16,1 11 1-16,0 15-14 0,0-8-3 16,3-7 9-16,1-4 4 15,4-11 3-15,0 0 3 16,-4-11-3-16,0-7 0 15,0-8-10-15,0-7-3 0,-5-8-46 16</inkml:trace>
          <inkml:trace contextRef="#ctx0" brushRef="#br0" timeOffset="3469.8961">3733-308 88 0,'-12'19'33'0,"8"3"-18"0,-1 11-16 16,5-18 7-16,0 3-4 15,5 8 1-15,-1 4-2 16,0 3-1-16,0 4 1 16,0 4-1-16,0 3 0 15,0 8 2-15,-4 3 5 16,0-10 4-16,0-8 0 16,0-4 3-16,-4-7-5 15,0-8-3-15,-4-3-6 0,0-4 0 16,-1-7-5-16,1-4 1 15,0-7 2-15,3-8 1 16,5-7 7-16,5-8 4 16,3-3 12-16,4 3 6 15,5-3-6-15,0-8 0 16,3 4-13-16,5-3-3 0,0 3-2 16,-4 0-5-16,0-4 1 15,0 8 0-15,0 3 0 16,-5 4-3-16,1 4 2 15,-5 4-12-15,1 3-5 16,-5 4-98 0,-4 11 21-16</inkml:trace>
          <inkml:trace contextRef="#ctx0" brushRef="#br0" timeOffset="3695.5963">3741-5 156 0,'13'34'57'0,"-5"-27"-30"0,5 4-23 16,-5-3 13-16,5-1-10 16,-1 0-2-16,1 1-3 15,-1-1-2-15,0 1 1 0,1 3-21 16,-5 3-7-16,1-2-32 15,-1-1-24-15,0 3 33 16</inkml:trace>
          <inkml:trace contextRef="#ctx0" brushRef="#br0" timeOffset="5255.0848">3908 121 36 0,'4'-4'16'0,"-4"4"-8"0,4 0 1 15,-4 0 9-15,0 0-2 16,4 4 3-16,1 0-4 15,-1 0 1-15,4 3 0 16,0-3 2-16,1 3-6 16,-1 0-2-16,0 1-3 15,5-4 0-15,-5 3-4 16,5 0 0-16,-1 1-1 16,-4-1 1-16,5 1 0 0,-1-1 1 15,1 4 2-15,-1-4-5 16,-3 1-1-16,-1-1 2 15,0-3 1-15,-4 0 1 16,-4-4 2-16,0 0-5 0,0 0-1 16,0 0-9-16,0 0-4 15,5 0-22 1,3-4-45-16</inkml:trace>
          <inkml:trace contextRef="#ctx0" brushRef="#br0" timeOffset="6425.7681">4133-197 136 0,'8'-4'52'0,"0"-18"-28"0,5 11-17 0,-5 11 15 16,4-7-11-16,9-1-1 16,4 1-6-16,9-4-1 15,-1 0-1-15,0 3-4 0,5 1 1 16,-5 3 3-16,0 1 1 15,-4 3-1-15,-4 7-2 16,-4 4-2-16,-4 4 1 16,-5 0 1-16,-4 7 2 15,-3 0 1-15,-5 0 1 0,-5 0-5 16,-3 1 1-16,-4-5-2 16,-1 4-2-16,-3-7 3 15,-1 0 2-15,0-4 0 16,5 4-1-16,3-4 1 15,5 0-1-15,4-4 0 16,13 1 0-16,3-5 2 16,5 5 1-16,0-1-4 15,0 1 1-15,0-1-2 16,-1 0 0-16,-3 1 2 16,0-1 2-16,-5 4-3 15,-4 4-2-15,1 4 2 16,-1-1 0-16,-4 8-2 15,0 0 2-15,-4-4-1 16,-4 0 0-16,0-3 11 16,-8-1 3-16,-1 1 3 0,-3-1 4 15,-9-3-7-15,0 0-2 16,0-4-5-16,-4-4-4 16,-5 1-16-16,-3-5-5 15,-9 1-61 1,4 3-37-16,1-10 52 15</inkml:trace>
          <inkml:trace contextRef="#ctx0" brushRef="#br0" timeOffset="5629.7268">4162-119 104 0,'8'7'38'0,"0"1"-20"0,1 6-15 0,-5-10 12 16,0 3-7-16,0 1-2 15</inkml:trace>
          <inkml:trace contextRef="#ctx0" brushRef="#br0" timeOffset="5794.7244">4212-49 203 0,'8'19'7'15,"0"-1"-1"-15,1 1-1 16,-1 3-3-16,0 11-2 0,-4 4 1 16,1 7-1-16,-1-7 2 15,0-3-1-15,0-8-1 16,0-4 1-16,-4-4-1 0,0-7-5 16,0-11-1-16,0-3-44 15,4-9-29 1,-4-2 29-16</inkml:trace>
        </inkml:traceGroup>
        <inkml:traceGroup>
          <inkml:annotationXML>
            <emma:emma xmlns:emma="http://www.w3.org/2003/04/emma" version="1.0">
              <emma:interpretation id="{B642C1CE-2484-4701-AAFD-0F3F88B846B0}" emma:medium="tactile" emma:mode="ink">
                <msink:context xmlns:msink="http://schemas.microsoft.com/ink/2010/main" type="inkWord" rotatedBoundingBox="17152,2750 19513,2640 19543,3293 17182,34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-28509.3515">9653 21 36 0,'-4'-3'16'0,"4"10"-8"0,0-7-5 0,0 0 7 15,-4 0-6-15,0 0 0 16,0 0 2-16,0-4 3 15,-5 4-4-15,1 0-3 16,-5 0 3-16,1 0 1 16,-5 0 2-16,-4 0 2 15,1 4-3-15,-5-4 1 16,-4 4-1-16,-5-4 3 16,1 0-1-16,-4 0 2 0,3 0-2 15,-3 3 0-15,-5-3-3 16,5 0 1-16,-1 0-4 15,1 0-2-15,-5 0 0 16,1 0 1-16,-1 4 1 0,-4 0-4 16,1-4 1-16,-5 0 0 15,0 4 0-15,-4-1 0 16,8 1 2-16,0-4 3 16,5 0 2-16,3 0-3 15,5 4-3-15,0-4 2 16,8 0 0-16,4 0-1 15,0 3-2-15,4-3 1 16,5 0-1-16,-1 0 2 16,5 0 3-16,4 0-2 0,0 0 0 15,4 0-1-15,0 0 1 16,0 0-7-16,4-3 1 16,0-1-4-16,0 0 2 15,0 4 1-15,1-3 2 16,-1-1 1-16,0 0 3 15,0 4-1-15,0-4-1 16,0 1 1-16,0-1 1 16,1 4-3-16,-1 0 0 15,0-4 1-15,0 1 0 16,4-5 2-16,5 1-3 16,-1-1 0-16,1 5 3 15,-1-5 1-15,1 1-6 16,3 0 0-16,1-1 3 15,0 4 2-15,-1-3-3 16,1 0-1-16,0-1-4 16,-1 5-1-16,1-1-1 15,0 0 2-15,-5-3 6 16,1 3 2-16,-1 4-7 16,-4-4-2-16,-3 4-3 15,-5 0 1-15,0 0-11 16,0 0-19-1,-5 4 5-15,1 0 4 16,0-1 4-16,-4 5 12 0,-1-1 9 16,-3 1 1-16,-1-1 0 15,-3 0 0 1,-1 5 0-16</inkml:trace>
          <inkml:trace contextRef="#ctx0" brushRef="#br1" timeOffset="-27998.5899">8409 58 56 0,'-4'0'24'0,"4"0"-12"0,0 4-8 0,0-4 8 16,0 0 1-16,0 0 5 16,0 0 5-16,0 0 3 15,0 0-2-15,0 0-3 0,4 4-5 16,5-1-2-16,-5-3-8 15,-4 0-2-15,8 4 0 0,1 0-5 16,-9-4-1-16,8 3 1 16,0 1 0-16,-4 0 1 15,5 3 0-15,3 1 0 16,1-1 2-16,-1 4 1 16,1 0 1-16,-1 0 0 15,1 0 2-15,-1 1-1 16,0-1 0-16,1 0-6 15,-1 0-1-15,1 0 1 16,-1 0 2-16,1 0 0 16,-1-3-1-16,-3-1-2 15,-1 0 1-15,0 1 1 0,1-5 2 16,-1 1-1-16,0-4 2 16,1 0-4-16,-1 0 0 15,0 0 1-15,1 0 2 16,-9 0-3-16,0 0 0 15,0 0-1-15,0 0 0 16,0 0-5-16,-5 0 0 16,1 0-8-16,-4 0-1 15,0 4-24 1,-5-4-42-16</inkml:trace>
          <inkml:trace contextRef="#ctx0" brushRef="#br1" timeOffset="-30145.3421">7461-245 36 0,'-13'0'16'0,"9"0"-8"0,0 4-1 0,4-4 9 15,-4 0 1-15,0 0-1 16,0 0 0-16,4 0 0 16,0 0-4-16,0 0-2 15,0 0 0-15,0 0 4 16,0 0-4-16,8 0 0 15,0 3-4-15,1-3-1 16,3 0-3-16,0 0 1 0,1 0 0 16,4 0-1-16,-1 0-2 0,1 0 5 15,4 0 1-15,-1-3 2 16,5-1 2-16,0 0-5 16,5 1-3-16,-6-1-1 15,10-3 1-15,-5 3-1 16,4 0 2-16,0 0-2 15,-3 1 2-15,-1-1-4 16,4 4-2-16,0 0 6 16,5 0 5-16,3-4 0 15,1 1 1-15,0 3-1 16,-1 0 0-16,1-4-2 16,-5 0-1-16,1 1-3 15,-5-1 1-15,0 4-2 0,0 0-1 16,1 0 3-1,-1 0 0-15,0 0-1 0,1 0 1 16,-1 0-2-16,4 0 2 16,1 0-2-16,3 0 2 15,1 0-2-15,-5 0 2 16,1 0 0-16,-1 4 1 16,1-4 2-16,-5 0 1 15,0-4-3-15,-4 0-3 16,1 0 2-16,-1 1 0 15,-4 3-4-15,0 0 1 16,0-4 0-16,0 0 2 16,-1 1-1-16,-3-1-1 0,-4 0 1 15,-5 1 1-15,1-1-3 16,-1 0 0-16,-3 1 3 16,-1-1 1-16,-4 4-1 15,0-4-2-15,-4 0-2 16,0 1 1-16,0-1 3 15,0 4 1-15,0-4-4 16,0 4 1-16,0-3 0 16,0 3 0-16,0-4-3 15,0 0 2-15,4 4 1 16,1 0 0-16,3-3-3 16,0 3 0-16,1-4 2 15,-1 4 2-15,4-4 0 0,5 4-1 16,0-4 1-16,4 4-1 15,3-3 0-15,1 3 0 16,0 0 0-16,-4 0 0 16,0 0 0-16,0 0 2 15,0 0-3-15,-1 0 0 16,1-4 1-16,-4 4 2 16,-1 0-3-16,1-4 0 15,0 4 1-15,-1 0 2 16,-3-3-3-16,-1-1 0 15,1 0 1-15,-1 1 2 16,1 3-3-16,-5-4 0 0,0 4 3 16,1 0 1-16,-1 0-4 15,0 0-1-15,1 0 1 16,-1 0 0-16,0 0-2 16,1 4 0-16,-1-4-1 15,5 0 3-15,-5 0 0 16,0 3 3-16,0-3-1 15,-8 0-1-15,0 0-15 16,-4 8-51 0,-4-1-12-16,0 0-6 15</inkml:trace>
        </inkml:traceGroup>
      </inkml:traceGroup>
    </inkml:traceGroup>
    <inkml:traceGroup>
      <inkml:annotationXML>
        <emma:emma xmlns:emma="http://www.w3.org/2003/04/emma" version="1.0">
          <emma:interpretation id="{3D63CEF4-8B68-4B25-9E8B-343D24CFC785}" emma:medium="tactile" emma:mode="ink">
            <msink:context xmlns:msink="http://schemas.microsoft.com/ink/2010/main" type="paragraph" rotatedBoundingBox="9519,3842 14244,3941 14225,4861 9500,476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52EC55C-F5D9-45D4-A7B4-2D8B1017F4C9}" emma:medium="tactile" emma:mode="ink">
              <msink:context xmlns:msink="http://schemas.microsoft.com/ink/2010/main" type="line" rotatedBoundingBox="9519,3842 14244,3941 14225,4861 9500,4762"/>
            </emma:interpretation>
          </emma:emma>
        </inkml:annotationXML>
        <inkml:traceGroup>
          <inkml:annotationXML>
            <emma:emma xmlns:emma="http://www.w3.org/2003/04/emma" version="1.0">
              <emma:interpretation id="{45E2707C-579C-4110-B2A4-9B2F48390C5F}" emma:medium="tactile" emma:mode="ink">
                <msink:context xmlns:msink="http://schemas.microsoft.com/ink/2010/main" type="inkWord" rotatedBoundingBox="9519,3842 11824,3891 11809,4616 9504,456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2" timeOffset="19697.431">463 1338 56 0,'-25'0'22'0,"13"-4"-12"0,-1-3-12 0,9 7 6 15,0-4-3-15,0 0 2 16,0-3 2-16,4-4 4 15,4-4 7-15,4 4 2 16,0 0-1-16,5 0 0 16,3 0-5-16,5 0 0 15,0 3-9-15,0 1-2 16,0 3-1-16,0 4 0 16,-1 0-3-16,1 0 2 15,0 4 1-15,-4 3 2 0,-1 1-1 16,-3 3-1-1,-1-4-2-15,-4 4 1 0,1 0-1 16,-5 0 0-16,-4 0 4 16,0 1 1-16,-8-1 10 15,-1 0 3-15,-7-4 1 16,-1 1 0-16,-4-5-9 16,-4 1-5-16,-4-4 0 0,0 0-2 15,0-4-1-15,4 1-8 16,4-1-3-16,4-4-14 15,5 1-6-15,4 0-33 16</inkml:trace>
          <inkml:trace contextRef="#ctx0" brushRef="#br2" timeOffset="20222.3415">867 1330 24 0,'-21'0'11'0,"17"-3"-6"0,-5-1-6 16,5 4 4-16,0-4-4 16,4 1-2-16,0-5 4 15,0-3 3-15,4-4 5 16,5 4 5-16,-1-4 5 16,4 1 5-16,5-1-3 15,0 0-1-15,3 4-9 16,1 0-2-16,0 4-3 15,4 3 1-15,0 0-6 16,-4 4-3-16,0 0 1 16,-1 0 2-16,-3 4 0 15,-4 3 2-15,-1 4-4 16,-4 0-2-16,-4 4 4 16,-4 0 3-16,-8 0 5 0,-4-4 5 15,-5 4-2-15,-4-4 1 16,0 0-7-16,1 0-2 15,-1-4-2-15,0 1-8 0,-4-5-4 16,4-3-23 0,5-3-42-16,-1-1 7 15</inkml:trace>
          <inkml:trace contextRef="#ctx0" brushRef="#br2" timeOffset="20538.4252">1191 831 96 0,'-4'22'35'0,"0"-7"-18"0,-4 7-18 16,3-11 7-16,-3 4 2 15,0 7 3-15,-1 8 0 16,1 0 3-16,-9 3-3 16,9 4 1-16,-4 4-5 15,3-1 1-15,1-3-5 16,0 0-4-16,-1 0 0 0,5-4-8 16,4-7-4-16,0-3-37 15,9-9-29-15,3-6 31 16</inkml:trace>
          <inkml:trace contextRef="#ctx0" brushRef="#br2" timeOffset="20987.8532">1320 1268 104 0,'8'3'41'0,"-3"1"-22"0,3 0-18 0,-4-4 11 0,4 0-10 16,1 0-1-16,3-4-10 16,1-3-4-16,3-5 0 15,1 1 2-15,0-3 7 16,-5 2 4-16,1-2 5 16,-1-1 4-16,-4 0 7 15,1 0 4-15,-9 4-8 16,0 0-2-16,-4 4-8 15,-1-1-2-15,-3 5 0 16,0 3 2-16,-5 0-1 16,-3 3-1-16,-1 5 1 0,0 3-1 15,1 4 0-15,-5-1 6 16,0 5 6-16,0 3 3 16,1 0 0-16,3 0-7 15,4 4-5-15,5 0-5 16,4 4 1-16,12-1 1 0,5 5 2 15,3-8-10-15,5-8-2 16,4-7-8-16,4-11-4 16,5-7-17-1,3-8-32-15,5-7 16 16</inkml:trace>
          <inkml:trace contextRef="#ctx0" brushRef="#br2" timeOffset="19171.0685">-219 1475 52 0,'-4'-8'22'0,"4"5"-12"0,4-5-1 15,0 4 11-15,0-3-2 16,0-4 1-16,0 0-4 16,1 0-1-16,-1-8-8 15,0 5-2-15,0-1-2 0,4 0-2 16,1-4 1-16,3-3 1 16,1 0-1-16,3-4 2 15,1 0-2-15,0-3-1 16,3-1-2-16,1-3 1 15,-4 0 3-15,0-1 1 16,-5 5 1-16,0 3 0 16,-3 7 0-16,3 5 0 15,-8 2-2-15,1 5-2 0,-5 3 1 16,4 4 1-16,-4 0 1 16,0 8 1-16,0-1 0 15,0 4 0-15,0 4 2 16,0 0-1-16,0 0 2 0,0 3-4 15,-4-3-2-15,4 3 0 16,0 1 1-16,-5-4 1 16,1-1 1-16,4 1-2 15,0-4-2-15,4-3 1 16,5-8 1-16,3-4-1 16,1-7-1-16,3-4-2 15,1 0-1-15,0-3 2 16,-1-4 2-16,-3-4 0 15,-1 4-1-15,-3 3 3 16,-1 4 0-16,-4 4-1 16,0 4-2-16,0-1-2 15,1 5 1-15,3 6 1 0,-4 5 2 16,0 7-1-16,0-1-1 16,1 5 1-16,-5 3 1 15,4 4 1-15,-4 0 1 16,-4 7 2-16,4 0 1 15,-5 1-3-15,1 3-3 16,0 0 0-16,-4 0 1 16,-1 0-1-16,1-4-1 15,0 0 1-15,4-11 1 16,-1 1-3-16,5-5 0 16,0-3-12-16,0-8-5 0,0-7-12 15,0 0-6-15,5-3-32 16</inkml:trace>
          <inkml:trace contextRef="#ctx0" brushRef="#br2" timeOffset="21305.1775">1803 813 104 0,'-4'22'38'0,"4"-11"-20"0,0 7-19 15,0-6 7-15,0-1-2 16,0 3 0-16,0 1-5 16,0 7 1-16,0 8 2 15,0 3 3-15,-5 1 0 16,1-1 2-16,-4 8-4 16,0-1-2-16,-1-3-3 15,1 0 1-15,0 0-15 0,4-4-4 16,4-7-28-16,4-7-11 15</inkml:trace>
          <inkml:trace contextRef="#ctx0" brushRef="#br2" timeOffset="21725.5323">2086 1131 132 0,'4'0'49'0,"-4"0"-26"0,-4 0-25 16,4 3 11-16,-4 1-8 16,-5 0-1-16,-3 3 0 15,-1 1 2-15,-3-1-1 16,-1 0-5-16,0 1 0 0,1 3 2 16,3-4 1-16,1 1 1 15,3 3 2-15,5 0 5 16,4 0 4-16,4-4-2 15,5 4 2-15,-1 1-8 16,4-1-2-16,1 0-1 16,-1-4 2-16,1 4-1 15,-5-3-1-15,1-1-2 16,-5 0 1-16,0 1 1 16,-4-1 2-16,-4 1 8 15,0-1 5-15,-5 0-5 0,1-3-3 16,-5 0-4-16,1 0-3 15,-1-1-10-15,1 1-4 16,-5 0-35 0,5-4-44-16,-1 11 20 15</inkml:trace>
        </inkml:traceGroup>
        <inkml:traceGroup>
          <inkml:annotationXML>
            <emma:emma xmlns:emma="http://www.w3.org/2003/04/emma" version="1.0">
              <emma:interpretation id="{64CB0F27-9FC0-4FB1-B966-4725C0A3D1CF}" emma:medium="tactile" emma:mode="ink">
                <msink:context xmlns:msink="http://schemas.microsoft.com/ink/2010/main" type="inkWord" rotatedBoundingBox="12219,3913 14244,3955 14225,4861 12200,481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2" timeOffset="22219.5165">2539 1412 104 0,'-21'-4'41'0,"17"4"-22"0,-4-4-9 16,4 1 12-16,0-5-17 15,-5 1-4-15,5-4-9 16,0 0-2-16,4-4 2 16,4 4 3-16,4-4 3 15,5 0 1-15,4 0 7 16,3 4 4-16,1 0 6 15,4 4 4-15,0 3-6 0,0 0-3 16,-4 4-6-16,0 0-2 16,-5 4-1-16,-3 4-4 0,-5-1 1 15,0 4 1-15,-8 0 0 16,0 8 0-16,-4 3 0 16,0 0-5-16,-4-3 1 15,-1 3 11-15,-3-8 4 16,-1 1-2-16,1-4-1 15,-5-3-20-15,1-5-6 16,-1-6-52 0,0-1-23-16,1-3 43 0</inkml:trace>
          <inkml:trace contextRef="#ctx0" brushRef="#br2" timeOffset="22731.8395">2826 1345 156 0,'25'4'57'0,"-12"-4"-30"0,12 4-18 16,-9-1 16-16,9 1-8 15,13-4-2-15,3 0-13 16,5 0-4-16,4 0 1 16,0 0-24-16,0 0-9 0,0-4-42 15</inkml:trace>
          <inkml:trace contextRef="#ctx0" brushRef="#br2" timeOffset="22520.9984">3117 1046 132 0,'-4'40'52'0,"0"-25"-28"0,-8 7-19 15,3-7 11-15,1 4-9 16,-4 7-2-16,-5 7-12 15,0 15-5-15,-4 7 6 16,1 5 2-16,-1 10 6 0,4-7-3 0,1-8-2 16,3-7-1-16,5-7 3 15,-1-8 0-15,1-7 3 16,4-7-28 0,0-5-42-16,0-6 6 15</inkml:trace>
          <inkml:trace contextRef="#ctx0" brushRef="#br2" timeOffset="24291.5275">4145 876 96 0,'-4'0'38'0,"4"0"-20"0,-4 3-10 0,4-3 11 16,0 4-9-16,-4 0-1 0,-1 3-1 16,1 0 2-16,4 1-1 15,0 3 0-15,0 7-5 16,0 8 6-16,-4 0 5 0,0 4-3 15,0 3 1-15,0 4-6 16,-5 0-2-16,1 0-2 16,-5 0-3-16,1 0 3 15,-5 0 0-15,1 0-1 16,-5-4-2-16,-4 1 3 16,0-1 2-16,-4-7-7 15,0-8 0-15,0-3-2 16,-5-4-1-16,1-4-1 15,0-7 1-15,-1-3-4 16,5-5 1-16,4-3-1 16,5-4 1-16,3-3 0 0,9-4 2 15,3-4 2-15,5 0 2 16,9 0-6-16,3 0 1 16,5 0-2-16,0 0 3 15,3 4-1-15,5 0 2 16,0 4 3-16,0 3 1 15,0 0-2-15,0 4 2 16,0 4 1-16,0 7 2 16,0 3 12-16,0 8 6 15,0 0 3-15,8 1 3 16,5 6-3-16,3 0 0 0,5 5-6 16,4-1 0-16,0 4-6 15,-4 0 1-15,-5 0-5 16,-7-1 1-16,-1 1-5 15,-4 0 0-15,0-7-1 16,-12-5-2-16,-1 1 3 16,-3-4 0-16,-5 0-4 15,1-3-1-15,-5-1 1 16,0-3 2-16,-4-4-7 16,0 0-1-16,0 0-34 15,0 0-13-15,-8-4-43 16</inkml:trace>
        </inkml:traceGroup>
      </inkml:traceGroup>
    </inkml:traceGroup>
    <inkml:traceGroup>
      <inkml:annotationXML>
        <emma:emma xmlns:emma="http://www.w3.org/2003/04/emma" version="1.0">
          <emma:interpretation id="{F3769B17-B5B8-4102-94D2-BEEEEDAA6121}" emma:medium="tactile" emma:mode="ink">
            <msink:context xmlns:msink="http://schemas.microsoft.com/ink/2010/main" type="paragraph" rotatedBoundingBox="5955,5142 14507,4701 14576,6049 6025,64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93ADFF-4E39-4CB9-AF71-3CD91CE21BD5}" emma:medium="tactile" emma:mode="ink">
              <msink:context xmlns:msink="http://schemas.microsoft.com/ink/2010/main" type="inkBullet" rotatedBoundingBox="5980,5626 6755,5586 6800,6451 6025,6491"/>
            </emma:interpretation>
          </emma:emma>
        </inkml:annotationXML>
        <inkml:trace contextRef="#ctx0" brushRef="#br3" timeOffset="31408.219">-3735 2799 64 0,'9'7'27'0,"-5"-3"-14"0,4-1-7 0,-4 5 11 16,0-1-9-16,1 1-2 15,-1 6 0-15,-4 5 1 16,4-1-3-16,-4 5-1 16,4 6-1-16,-4 4-2 15,4 4-2-15,0 0 1 16,1 4-1-16,-1 3 0 16,0-3-33-16,4-4-15 15,-4-7 17-15,5-8 10 0</inkml:trace>
        <inkml:trace contextRef="#ctx0" brushRef="#br3" timeOffset="30926.6118">-3389 2536 52 0,'0'0'19'0,"0"4"-10"0,0-1-4 16,0-3 6-16,0 0 2 16,4 4 5-16,0 4-4 15,4-1 2-15,1 0-7 16,3 8-1-16,1 4 0 15,3 10 0-15,5 4-2 16,0 12-1-16,12 3-1 16,-4 4 0-16,-4-1 0 15,4 1 0-15,0 0-2 16,1-4-2-16,-5 0 1 0,-1 4-4 0,1 0 2 16,0-4-4-16,-4 0 1 15,4-7-16 1,-8 3-44-16,-1-11-3 15</inkml:trace>
      </inkml:traceGroup>
      <inkml:traceGroup>
        <inkml:annotationXML>
          <emma:emma xmlns:emma="http://www.w3.org/2003/04/emma" version="1.0">
            <emma:interpretation id="{3264AEAD-5155-41F4-A23A-CBA702B2AF82}" emma:medium="tactile" emma:mode="ink">
              <msink:context xmlns:msink="http://schemas.microsoft.com/ink/2010/main" type="line" rotatedBoundingBox="9288,4970 14507,4701 14561,5752 9342,6022"/>
            </emma:interpretation>
          </emma:emma>
        </inkml:annotationXML>
        <inkml:traceGroup>
          <inkml:annotationXML>
            <emma:emma xmlns:emma="http://www.w3.org/2003/04/emma" version="1.0">
              <emma:interpretation id="{EC61F8AB-66A6-4BED-B4DD-B7F6624D8B5C}" emma:medium="tactile" emma:mode="ink">
                <msink:context xmlns:msink="http://schemas.microsoft.com/ink/2010/main" type="inkWord" rotatedBoundingBox="9288,4970 12752,4791 12807,5843 9342,6022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3" timeOffset="42414.6732">692 2288 70 0,'-4'-15'-39'16</inkml:trace>
          <inkml:trace contextRef="#ctx0" brushRef="#br3" timeOffset="42367.4297">763 2089 96 0,'25'-4'38'0,"-9"8"-20"0,1-1-15 16,-9 1 12-16,1 0-9 15,3 3-3-15,1 0-5 16,-1 1 1-16,-4-1 3 16,5 1 1-16,-5-1-1 15,-4 0-2-15,-4 5-2 16,-4-1 1-16,0 11 1 15,-4-4 2-15,-5-3-3 16,1 0 0-16,-5 0 5 16,0-4 5-16,1 0-5 15,-5-4 0-15,0 1-7 16,5-8 0-16,-5 3-17 16,0-3-6-16</inkml:trace>
          <inkml:trace contextRef="#ctx0" brushRef="#br3" timeOffset="42713.9548">967 1826 52 0,'-9'15'22'0,"5"3"-12"0,0 4 1 15,4-10 12-15,0-1 1 16,-4 3 1-16,-5 9-6 16,5 10-1-16,-8 4-10 15,3 15-3-15,1-1-5 16,-4-2-1-16,3-1 1 15,1-4-3-15,0-7 2 0,4-4-21 16,-1-7-46 0,5-7 1-16</inkml:trace>
          <inkml:trace contextRef="#ctx0" brushRef="#br3" timeOffset="39574.6484">-411 2455 64 0,'0'-4'27'0,"0"0"-14"0,5-7-2 0,3 7 10 16,0 1-9-16,1-5-2 15,-1 1-6-15,0-4-3 16,1-4 0-16,-1-3-1 15,0-8 0-15,1-8 2 16,-1 5-3-16,0-4 0 16,5-1 3-16,-5-3 1 15,0 0 3-15,1 4 3 0,3 0 0 16,1 3 0-16,-1 1-5 16,1 6-3-16,-1 5-3 15,0 3 1-15,1 0 1 16,-1 8 0-16,-3-4 0 0,-1 3 0 15,-4 5 0-15,0 3 0 16,-4 0 2-16,0 0-3 16,0 7 0-16,0 1 3 15,-4 3 3-15,4 0 2 16,0 0 1-16,0 0-2 16,0 0 1-16,4-4-4 15,5-3 0-15,3-4-3 16,5-4-1-16,-1-3-1 15,1-4-2-15,0 0 3 0,-1 0 0 16,-3 0 1-16,-5 3 2 16,-4 1-1-16,1-1-1 15,-5 5 3-15,-5 3 2 16,5 0-2-16,0 0 0 16,0 0-3-16,5-4-1 15,-1 0-1-15,0 4-2 16,4 0 3-16,0 0 0 15,1 4 1-15,-5 3 0 16,-4 5-3-16,8 6 2 16,-16 8 1-16,8 7 2 0,-4 4-1 15,0 4 2-15,-5 7-2 16,1-4-1-16,0 1 1 16,-1-8-1-16,5-4-3 15,0-7 2-15,0-4-1 16,4-3-2-16,0-8-28 15,8-4-47 1,5-3 9-16</inkml:trace>
          <inkml:trace contextRef="#ctx0" brushRef="#br3" timeOffset="41225.7663">122 2277 48 0,'4'-4'19'0,"0"-14"-10"0,5 3-6 16,-1 11 4-16,0-3 3 16,5-4 4-16,-1 0-8 15,5 0-1-15,0 3-1 16,-1 1 2-16,1 0-1 16,-1-1 2-16,1 1-2 15,-4-1 0-15,-1 5-1 16,1-1 0-16,-1 0-5 15,0 1 1-15,1 3-2 16,-1 0 0-16,1 3-11 16,-5 1-5-16,1 0-6 0,-1 3-2 15</inkml:trace>
          <inkml:trace contextRef="#ctx0" brushRef="#br3" timeOffset="40115.7903">238 2177 64 0,'21'-7'27'0,"-4"3"-14"0,0 1-9 15,-9 3 8-15,4 0-5 16,5 0 1-16,0 0-5 15,3 0 0-15,1 0-1 16,-4 3-2-16,0 1-2 16,-1 3 1-16,-3 1 3 15,-5 6 1-15,-4-2-4 16,-4 6 1-16,-4 1 4 16,-4-1 2-16,-5-3 11 15,1 0 4-15,-5-1-5 16,-4-2-1-16,-4-1-9 15,-4-4-4-15,4 0-1 0,0-3-1 0,0-4 0 16,4 0-11-16,1-4-5 16,3-3-19-1,5-4-31-15,3 0 8 16</inkml:trace>
          <inkml:trace contextRef="#ctx0" brushRef="#br3" timeOffset="43191.3807">1116 2307 72 0,'29'7'30'0,"-16"-3"-16"0,8-4-17 0,-9 0 6 16,1-4-6-16,3-3 2 15,5-8 1-15,0-4 2 16,4 1-1-16,-4-4-1 0,-1 0 12 15,-3-4 6-15,-4 4 0 16,-1-1-1-16,-4 1-7 16,-3 0-4-16,-5 3-3 15,-5 1-3-15,-3 7 1 16,-4 3-1-16,-5 1-5 16,-4 14 1-16,0 1 2 15,1 3 1-15,-1 4 3 16,-4 3 1-16,4 4-1 15,0 1-2-15,0 3-2 16,5 3 1-16,3 1 7 16,1-4 6-16,-1-1-2 15,5 1 0-15,4-3-2 16,0-1 0-16,4-4-4 16,4 1-3-16,4-5 2 0,9-2-4 0,-1-5 0 15,5-3-10-15,4-4-3 16,4-8-22-1,0-3-40-15,5-4 12 16</inkml:trace>
          <inkml:trace contextRef="#ctx0" brushRef="#br3" timeOffset="43525.6946">1674 1796 108 0,'-9'8'41'0,"5"-1"-22"0,-4-3-18 16,4 0 8-16,0 3-5 15,0 4-1-15,-1 0 3 16,1 4 3-16,0 0 2 15,0 3 1-15,0 4-2 16,0 12-1-16,-5 10-5 16,5 15-3-16,-4 0 2 0,-1 1-7 15,5-9 1-15,0-6-4 16,0-8 2-16,0-8-8 0,0-3-4 16,4-7-42-1</inkml:trace>
          <inkml:trace contextRef="#ctx0" brushRef="#br3" timeOffset="43973.1845">2032 2100 80 0,'8'0'33'0,"-8"0"-18"0,0 0-13 0,-4 3 6 0,-5 1-4 16,-3 0-1-16,-5 3-3 16,-4 1-3-16,-3 3 2 15,-6 0 0-15,1 0-2 16,0 0 2-16,0 0 5 16,4 4 5-16,4 7 1 15,5-4 4-15,3 1-1 16,9-1 0-16,4-3-7 15,8 0-4-15,5 0-1 16,3-4-1-16,1 0-11 16,0 0-5-16,-1 0 8 15,1 0 6-15,-5-3 8 16,5-1 5-16,-4-3 5 16,-9 3 2-16,0-3-1 15,-8 0 2-15,0-1-6 0,-5-3 0 16,-3 0-8-16,-5 4-5 0,1-4-1 15,-1 0-15-15,0 0-4 16,1-4-43 0,3 4-30-16,5 0 38 15</inkml:trace>
          <inkml:trace contextRef="#ctx0" brushRef="#br3" timeOffset="44483.8977">2452 2477 60 0,'-25'-19'24'0,"16"19"-12"0,-3-3 12 16,8-1 19-16,0 0-12 16,0-3-5-16,4-1-11 15,0 1-2-15,8-4-4 16,4 0 2-16,5 0-6 0,0 0-3 15,3-4 1-15,5 4-4 0,0 0 0 16,0 3 1-16,0 1 0 16,-4 3 0-16,0 1 0 15,0 3 0-15,-5 3 0 16,-3 5 0-16,-1-1 0 16,-3 4 0-16,-5 0 0 15,-8 4 2-15,-1 0 1 16,-3 0 7-16,-4-4 4 15,-5 0-7-15,0-4-2 0,-3-3-10 16,-1 0-2-16,-4-4-23 16,0 0-8-16,4-4-37 15</inkml:trace>
          <inkml:trace contextRef="#ctx0" brushRef="#br3" timeOffset="44799.7234">2905 2003 160 0,'4'15'63'0,"1"-4"-34"0,-5 12-25 0,0-12 13 15,0 3-8-15,-5 5-3 16,1-1-6-16,0 5 0 15,-4 10 0-15,-1 4 0 0,1 0 2 16,0 4-1-16,-1 7-1 16,1 0 1-16,0 7-1 15,0 4-5-15,-1 1-1 16,1-5 5-16,0-11 2 16,-1 1-2-16,5-12 1 15,-4-7-22-15,4-8-8 16,-1-7-40-1</inkml:trace>
          <inkml:trace contextRef="#ctx0" brushRef="#br3" timeOffset="45028.9255">2793 2458 56 0,'17'-3'22'0,"-1"6"-12"0,5-3-1 16,-9 0 11-16,9 0-11 15,4 0-2-15,9 0-23 16,3 0-9-16,5 0-7 16,3 0-1-16</inkml:trace>
        </inkml:traceGroup>
        <inkml:traceGroup>
          <inkml:annotationXML>
            <emma:emma xmlns:emma="http://www.w3.org/2003/04/emma" version="1.0">
              <emma:interpretation id="{36222860-83B9-418D-8AC7-59ADB495D0C6}" emma:medium="tactile" emma:mode="ink">
                <msink:context xmlns:msink="http://schemas.microsoft.com/ink/2010/main" type="inkWord" rotatedBoundingBox="13311,5216 13667,5197 13682,5494 13326,551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3" timeOffset="45729.3271">3583 2144 100 0,'5'4'38'0,"-1"-1"-20"0,0 1-17 15,-4-4 11-15,4 0-8 0,4 0 0 16,1 0 2-16,3 0 1 15,1 0 5-15,3 0 3 16,1-4 0-16,0 4 1 16,-1 0-6-16,1 0-4 15,-1 0-3-15,5 0-3 0,0 0 1 16,0-3-1-16,-4-1 2 16,3 0-3-16,-3 1-2 15,0-1 2-15,-5 0 2 16,1 4-2-16,-5 0 0 15,0 4 1-15,1 0 0 16,-1 3 0-16,-4 0 2 16,0 1-3-16,-4 3 0 0,0 4 5 15,0 3 2-15,0 1 2 16,-4-1 2-16,-4 4-3 16,-1-3 1-16,1-1-5 15,0 5-2-15,-1-1 0 16,-3-4 1-16,-1-3-3 15,1 0 0-15,-1-4-8 16,5 0-2-16,4-4-25 16,-4 1-9-16</inkml:trace>
        </inkml:traceGroup>
        <inkml:traceGroup>
          <inkml:annotationXML>
            <emma:emma xmlns:emma="http://www.w3.org/2003/04/emma" version="1.0">
              <emma:interpretation id="{6AB51A28-68AF-4700-8017-29DFA3EEF669}" emma:medium="tactile" emma:mode="ink">
                <msink:context xmlns:msink="http://schemas.microsoft.com/ink/2010/main" type="inkWord" rotatedBoundingBox="13851,5067 14524,5032 14551,5549 13877,5583"/>
              </emma:interpretation>
              <emma:one-of disjunction-type="recognition" id="oneOf7"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x</emma:literal>
                </emma:interpretation>
                <emma:interpretation id="interp9" emma:lang="" emma:confidence="0">
                  <emma:literal>•</emma:literal>
                </emma:interpretation>
                <emma:interpretation id="interp10" emma:lang="" emma:confidence="0">
                  <emma:literal>4</emma:literal>
                </emma:interpretation>
                <emma:interpretation id="interp11" emma:lang="" emma:confidence="0">
                  <emma:literal>h</emma:literal>
                </emma:interpretation>
              </emma:one-of>
            </emma:emma>
          </inkml:annotationXML>
          <inkml:trace contextRef="#ctx0" brushRef="#br3" timeOffset="46884.6008">4615 1970 28 0,'0'8'13'0,"0"-5"-6"0,-4 1 0 0,4-4 9 16,0 7 5-16,0 1 4 15,-4-1 0-15,0 1 2 16,0 3-4-16,-5 3-2 16,1 1-5-16,0 0 0 0,-1 4-5 15,1-1 1-15,-5 1-7 16,1-1-3-16,-1 4 1 0,1 4-4 15,-5 0 0-15,1-4 1 16,-5 0 0-16,0-3 2 16,-8-1 1-16,4-3-4 15,-4 0-1-15,0-4-2 16,0 0 3-16,0-3-2 16,4-8-1-16,4 0-2 15,0 0-1-15,4-8-5 16,5 1 0-16,-1-12-1 15,5-3-1 1,4 0 1-16,0 3-6 16,4 1-16-16,4-1 5 15,4 1 11-15,1 3 7 16,-1 0 8-16,4 4 2 16,1 0 2-16,3 4 0 15,1-1-3-15,4 5 2 16,0-1 10-16,4 4 5 15,0 0 14-15,0 0 4 16,4 4-1-16,0 3 1 16,4 0-5-16,-8 1 1 15,0 3-7-15,0 4-1 0,-4-1-11 16,0 5 1-16,-1-1 3 0,1-3-7 16,-4 0-1-16,-1 0 1 15,1 3 3-15,0 5-4 16,4-5-3-16,-5 1-1 15,1-1 1-15,-1 0-1 16,1 1 2-16,0-1-4 16,-1-3-2-16,-3-7-12 15,-1 3-2-15,1-4-34 16,-5-3-12-16</inkml:trace>
        </inkml:traceGroup>
      </inkml:traceGroup>
    </inkml:traceGroup>
    <inkml:traceGroup>
      <inkml:annotationXML>
        <emma:emma xmlns:emma="http://www.w3.org/2003/04/emma" version="1.0">
          <emma:interpretation id="{29D0103E-E378-416B-AAE0-E2FE93409E52}" emma:medium="tactile" emma:mode="ink">
            <msink:context xmlns:msink="http://schemas.microsoft.com/ink/2010/main" type="paragraph" rotatedBoundingBox="2858,6591 9772,6660 9764,7413 2851,73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CDA87F-7F37-4BC2-8399-4D4CE75B23FC}" emma:medium="tactile" emma:mode="ink">
              <msink:context xmlns:msink="http://schemas.microsoft.com/ink/2010/main" type="line" rotatedBoundingBox="2858,6591 9772,6660 9764,7413 2851,7345"/>
            </emma:interpretation>
          </emma:emma>
        </inkml:annotationXML>
        <inkml:traceGroup>
          <inkml:annotationXML>
            <emma:emma xmlns:emma="http://www.w3.org/2003/04/emma" version="1.0">
              <emma:interpretation id="{F5EDD81F-8569-4151-AB42-C7199F769CB0}" emma:medium="tactile" emma:mode="ink">
                <msink:context xmlns:msink="http://schemas.microsoft.com/ink/2010/main" type="inkWord" rotatedBoundingBox="2857,6720 3634,6728 3628,7335 2851,7328"/>
              </emma:interpretation>
              <emma:one-of disjunction-type="recognition" id="oneOf8">
                <emma:interpretation id="interp12" emma:lang="" emma:confidence="0">
                  <emma:literal>v</emma:literal>
                </emma:interpretation>
                <emma:interpretation id="interp13" emma:lang="" emma:confidence="0">
                  <emma:literal>/</emma:literal>
                </emma:interpretation>
                <emma:interpretation id="interp14" emma:lang="" emma:confidence="0">
                  <emma:literal>-</emma:literal>
                </emma:interpretation>
                <emma:interpretation id="interp15" emma:lang="" emma:confidence="0">
                  <emma:literal>~</emma:literal>
                </emma:interpretation>
                <emma:interpretation id="interp16" emma:lang="" emma:confidence="0">
                  <emma:literal>.</emma:literal>
                </emma:interpretation>
              </emma:one-of>
            </emma:emma>
          </inkml:annotationXML>
          <inkml:trace contextRef="#ctx0" brushRef="#br4" timeOffset="-18870.2221">-6876 4186 52 0,'4'-22'22'0,"1"14"-12"0,-1-17-5 0,0 10 6 16,4 0 0-16,1-7 1 15,-1 0 2-15,0-4 2 16,1-3-3-16,-1-4 2 15,0-4-2-15,0 7 0 16,1 1-3-16,-5 3 1 16,4 0-4-16,1 4 1 15,-1 4-5-15,0 0-2 0,-4 3 2 0,1 4-2 16,3 0-1-16,0 3 1 16,1 5-1-16,-5-1-5 15,0 0 1-15,0 4 4 16,0 0 4-16,0 0-3 15,1 4-1-15,-1 3 0 16,0 1 0-16,0 3-3 16,0 0 2-16,0 0 5 15,0 4 5-15,1 3-7 16,-1 4-3-16,0 8 2 16,0 3 1-16,4 3-3 15,1 1 1-15,-1 15 0 0,0-12 2 16,1-3-1-1,-1 0 2-15,0-4-4 0,-3-4 0 16,-1-3 1-16,0-7 0 16,-4-5-7-16,0-3-3 15,0 0-10-15,0-11-5 16,-4 0-37 0</inkml:trace>
          <inkml:trace contextRef="#ctx0" brushRef="#br4" timeOffset="-18644.0283">-6822 4024 88 0,'13'-4'33'0,"-1"8"-18"0,13-8-13 15,-16 4 9-15,7 0-7 16,1 0 0-16,0 0-11 16,3 4-3-16,1-1-30 15,0 1-14-15</inkml:trace>
          <inkml:trace contextRef="#ctx0" brushRef="#br4" timeOffset="-18269.0462">-6352 3781 36 0,'0'4'13'0,"0"-1"-6"0,0 5 5 0,0-1 10 0,9 0 2 16,-9 8 3-16,0 4-4 15,0 6-2-15,0 5-9 16,0 3-5-16,-4 4-4 15,-1-4-3-15,5 0-6 16,0 0-4-16,-4-4-16 16,4-3-9-16,0-7-10 15,0-5-2-15</inkml:trace>
          <inkml:trace contextRef="#ctx0" brushRef="#br4" timeOffset="-17954.4443">-6094 3660 72 0,'0'-4'27'0,"0"11"-14"0,-4-3-15 15,0 7 37-15,0 0-12 16,-4 4-10-16,-1 3-5 15,1 0-4-15,0 8 0 16,-1 4-2-16,1 3 1 16,4 4 0-16,0-1 3 15,0 5-3-15,4 3-2 16,0-7 0-16,0-4 1 0,0-4 1 0,0-3-1 16,0-7-2-16,0-5-13 15,4 1-4-15,0-8-40 16</inkml:trace>
        </inkml:traceGroup>
        <inkml:traceGroup>
          <inkml:annotationXML>
            <emma:emma xmlns:emma="http://www.w3.org/2003/04/emma" version="1.0">
              <emma:interpretation id="{E6E6B0D0-5C4F-4250-B090-068F12CFB0F9}" emma:medium="tactile" emma:mode="ink">
                <msink:context xmlns:msink="http://schemas.microsoft.com/ink/2010/main" type="inkWord" rotatedBoundingBox="4072,6615 6275,6637 6268,7379 4065,7357"/>
              </emma:interpretation>
            </emma:emma>
          </inkml:annotationXML>
          <inkml:trace contextRef="#ctx0" brushRef="#br4" timeOffset="-16617.2103">-5657 3693 56 0,'0'0'24'0,"0"3"-12"0,0-3-14 16,0 0 6-16,0 0 1 16,0 0 4-16,4-3 11 15,1-1 5-15,3 0 0 16,4 1 2-16,1-1-2 15,-1 0 0-15,5 1-8 16,0-1-2-16,3 0-9 16,1 4-4-16,0 0-1 0,4-3-8 0,4 3-3 15,-4 0-27 1,0 0-53-16,0 0 5 16</inkml:trace>
          <inkml:trace contextRef="#ctx0" brushRef="#br4" timeOffset="-16961.6689">-5565 4083 124 0,'16'8'46'0,"-7"-5"-24"0,3 1-24 15,-8-4 11-15,5-4-8 16,3 1-1-16,1-1 0 16,-1 0 0-16,5 1 2 15,-5-1 1-15,5 0 3 0,0 1 1 16,-1 3-3-16,1-4-1 16,-1 0-17-16,1 4-5 15,-4-3-40-15,-5-1-14 16</inkml:trace>
          <inkml:trace contextRef="#ctx0" brushRef="#br4" timeOffset="-17263.3203">-5474 3675 44 0,'0'4'19'0,"0"-4"-10"0,-8 11-9 0,4-4 7 16,4 0 0-16,-4 4 3 16,0 0 6-16,-1 4 4 15,1 4-4-15,0-1-1 16,4 8-3-16,0 3 2 15,-4 4-7-15,4 0-2 16,0 1-10-16,0-1-2 16,0-4-23-16,0 1-10 15,0-5-4-15,0-6 2 16</inkml:trace>
          <inkml:trace contextRef="#ctx0" brushRef="#br4" timeOffset="-16018.3101">-5212 3822 44 0,'5'4'19'0,"-1"-1"-10"0,0 5-4 15,-4-1 8-15,0 1-3 16,0 3 0-16,0 3-2 0,4 1 0 16,0 0 4-16,0-1 3 15,1-2 3-15,3-5 1 16,0-7-2-16,5-4 0 15,3-7-9-15,5-4-3 16,0 1-3-16,0-1 1 0,-5 0 2 16,-3 4 4-16,-1 0 2 15,1 4-1-15,-5 3-1 16,-4 4-5-16,5 4-3 16,-5 3 2-16,4 1 0 15,0 3-4-15,-3 0 1 0,-1 3-2 16,0 1 0-16,0 0 2 15,0 0 2-15,0-1-3 16,1 1-2-16,-1-8-36 16,4-3-58-1,0-4 11-15</inkml:trace>
          <inkml:trace contextRef="#ctx0" brushRef="#br4" timeOffset="-14936.478">-4779 3764 96 0,'4'7'38'0,"0"-3"-20"0,5 0-17 16,-1-1 11-16,5 1-4 15,3 0 1-15,5-1-5 16,4 5-1-16,0-1-1 15,4 1-2-15,4-1 3 16,1-3 0-16,-1-4-1 16,0 0 1-16,0 0-4 15,1-4-2-15,-5 0 2 16,0 1 0-16,-4-5-4 0,-8 1-1 16,-5-1-2-16,-4 1 0 15,-3 0 5-15,-5-1 1 16,-5 1-1-16,-3-1 2 15,0 5 1-15,-5 3 2 16,-8 0 1-16,-4 7 1 16,5 0-2-16,-1 1 1 15,-4 3-2-15,0 4 2 16,0 3-2-16,0 8-1 16,0 4 5-16,4-1 4 15,9 1-3-15,3-1-1 0,5-6-2 16,8-1-3-1,9-7 1-15,4-1-1 0,3-6-3 16,10-4 0-16,-1-8-1 16,4-7 3-16,0-4-5 15,0-7 0-15,1 0 3 16,-5-8 1-16,-8 8 4 16,0 3 1-16,-5 1-1 15,-3 3-2-15,-1 8-2 16,-4 3-1-16,1 0 4 15,-1 8 3-15,0 3-1 16,-3 8-2-16,-1 7 2 16,0 0 0-16,4 4 3 15,-4 4 3-15,1-4 0 16,-5 3 0-16,0-6-1 16,0-1 0-16,0-7-4 0,-5-4-3 15,1-4 2-15,-4-7-4 0,4-7 0 16,0-4 1-16,-1-4 2 15,5-4-3-15,0-3-2 16,5-4 6-16,3-3 3 16,0-5-3-16,9 5-2 15,4 3 0-15,4 4-1 16,4 0-3-16,0 7 0 16,0 4 4-16,0 0 1 15,-4 3-7-15,-4 4-4 16,-5 1-22-16,1-1-47 15,-4 4 2-15</inkml:trace>
          <inkml:trace contextRef="#ctx0" brushRef="#br4" timeOffset="-15716.2834">-4750 3978 183 0,'-4'30'-53'16,"0"-19"-8"-1,0-11 25-15,4-7 15 16</inkml:trace>
          <inkml:trace contextRef="#ctx0" brushRef="#br4" timeOffset="-15792.3723">-4683 3553 96 0,'-4'11'35'0,"4"0"-18"0,4 4-9 0,-4-4 13 15,-4 4-10-15,-1 0-3 16,1 7-8-16,-4 0-2 15,0 4 1-15,-1 7 0 16,5 8 1-16,-4 7 2 16,4-4-3-16,0-3 0 15</inkml:trace>
          <inkml:trace contextRef="#ctx0" brushRef="#br4" timeOffset="-14336.7331">-3743 3838 68 0,'0'29'27'0,"0"-3"-14"0,4 11-7 15,-4-18 11-15,0 10-7 16,0 1-3-16,-4 3 0 16,0 0 2-16,0 1-2 15,0-1 1-15,-1-3-3 0,1-5 2 16,0 1-4-16,4-3-2 15,-4-5 0-15,4-3-1 16,0-4 0-16,0-4 0 16,-4 1 0-16,4-8 2 15,-4 0-3-15,-1-4 0 16,1 0 3-16,0-3 1 16,4-8 3-16,0-3 1 15,0-1-1-15,4-10 1 16,0-1-4-16,5-7-2 0,-1-4 2 15,5-3-2-15,3 3-1 0,5 1-2 16,0-1 1-16,0 11 1 16,4 4 2-16,-5 8-3 15,5 3 0-15,0 4 5 16,-4 4 2-16,0 3 4 16,0 4 4-16,-5 4-4 15,1 3 0-15,-5 8-2 16,-3 0 0-16,-1 3-2 15,-8 4 1-15,-4 0 0 16,0-3 1-16,-5 3 0 16,-3-3 0-16,-1-5-7 15,1-2 0-15,-5-5-12 16,5-3-3-16,-1-4-17 0,5-4-6 16,4-3-20-1,4-5-31-15,4-2 26 16</inkml:trace>
        </inkml:traceGroup>
        <inkml:traceGroup>
          <inkml:annotationXML>
            <emma:emma xmlns:emma="http://www.w3.org/2003/04/emma" version="1.0">
              <emma:interpretation id="{9AD46851-721D-4665-B08D-C542AEF4A3D7}" emma:medium="tactile" emma:mode="ink">
                <msink:context xmlns:msink="http://schemas.microsoft.com/ink/2010/main" type="inkWord" rotatedBoundingBox="6540,6628 9772,6660 9765,7347 6533,7315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4" timeOffset="-13645.2066">-3190 3760 84 0,'17'7'33'0,"-13"1"-18"0,0-1-9 0,5-3 9 16,-5 3-4-16,0 8-1 15,0 4 0-15,0 3 4 16,0 4-4-16,1 3 2 0,-1-3 4 16,0 0 2-16,0 4-9 15,-4-4 1-15,0-4 1 0,0-4-4 16,0-3-2-16,0-4 2 16,0-3 0-16,0-8-1 15,-4-4 1-15,0-4-2 16,4-3 0-16,0-7-3 15,4-4-2-15,0-4 1 16,4-4-1-16,5 1 0 16,-1 6 2-16,1 5-6 15,-1-1-1-15,1 5-1 16,-1-1 4-16,1 4-1 16,-1 3-1-16,9 5 5 15,-4-1-1-15,3 4 0 16,-3 0 1-16,4 0 1 15,0 0-3-15,4 0-2 16,8 0 4-16,0-4 1 16,1 1-3-16,-1-1-1 15,-4 0-2-15,-4 0 0 16,-4 1 3-16,-5-5 0 16,-3 1 1-16,-5 0 0 15,-8-1 2-15,-4-3 1 16,-8 0-4-16,-5 4-1 15,-4 3 1-15,-4 4 2 16,0 0 0-16,0 4 2 0,0 3-2 16,4 4 2-16,1-4-2 15,-1 5 2-15,4 2-2 16,5 5-1-16,3-1 1 16,1 1-1-16,8 3 0 15,0-3 0-15,4-5 0 16,5 1 0-16,3-4-5 15,9-3-1-15,4-8-13 16,4-4-3-16,4-4-15 16,0-3-48-1,1-7 4-15</inkml:trace>
          <inkml:trace contextRef="#ctx0" brushRef="#br4" timeOffset="-12924.2995">-2482 3790 96 0,'4'-11'38'0,"4"11"-20"0,0-4-12 16,1 4 9-16,-1 0-4 15,0-4-1-15,5 4-4 16,3 0-1-16,1 0-3 16,8 4 1-16,0 0 2 15,0-1 2-15,4 5-3 0,0-1-3 0,5 4 0 16,-1 4 1-16,4 3 3 15,-3 5 0-15,-1-1 2 16,-4 4-6-16,-4 0-1 16,-4-1 0-16,-5-2 0 15,-3-5 0-15,-1 4 0 16,-3-3 2-16,-9-1 3 16,-5-3 0-16,-7 4 2 15,-5-5-4-15,-3-3 0 16,-5-11-1-16,-5 0 1 15,6-7-7-15,-1 0 1 16,4-1-6-16,4 1 1 16,-4 3-1-16,9 1 1 0,4-1 0 15,3 0 0-15,5 0 2 16,5 1 4-16,7-1-1 16,9 0-1-16,0-3-4 15,8 0-2-15,4-1-6 16,0-3-27-1,1-4-3-15,-1-3 10 16,0-1 9-16</inkml:trace>
          <inkml:trace contextRef="#ctx0" brushRef="#br4" timeOffset="-13360.0881">-2395 3564 128 0,'-4'4'49'0,"0"-1"-26"0,4 5-25 0,0-1 11 15,0 1 0-15,0-1 5 16,0 8-4-16,0 3 2 16,0 1-7-16,0 7-1 0,0 7 2 15,0 4-10-15,0 4-2 16,4 3 7-16,0 0 4 15,0 4-7-15,0 1-3 0,0-16 3 16,-4 0 2-16,0-11-1 16,0-7-2-16,-4-7-27 15,0-12-45 1,-4-4 3-16,-1-3 33 16,1-7 17-16</inkml:trace>
          <inkml:trace contextRef="#ctx0" brushRef="#br4" timeOffset="-12354.276">-1684 3575 132 0,'-4'22'52'0,"4"-11"-28"0,-4 8-22 0,4-8 14 16,-4 8-10-16,0 3-1 16,-5 4-1-16,1 3 0 15,4 4-2-15,0 8-6 0,-5 4 0 16,5 6-3-16,0-6 0 15,0 3 6-15,0-11 2 16,0-8 3-16,0-6 2 16,-1-5-5-16,1-3-1 0,0-8-9 15,-4-11-4 1,-1-7-9-16,1-3-8 16,0-1 12-16,-1-7 9 15,1-1 8-15,4-2 6 16,0-1 4-16,0 3 9 15,4 1 3-15,0 7-8 16,0 1-3-16,4 3-6 16,4 3-3-16,0 5 0 15,5-1-4-15,-1 0 2 0,5 4 3 16,0 0 3-16,-1 4 2 16,5 0 3-16,4 3-1 15,0 4 2-15,0 0-2 16,4 4 0-16,4 3-5 15,-3 5-1-15,-1-5 8 0,0 8 2 16,-4 7-2-16,-4-3-1 16,-1-1-4-16,-3-6 1 15,-5-5-4-15,-3-3-2 16,-1-4-27-16,-8-11-80 31</inkml:trace>
          <inkml:trace contextRef="#ctx0" brushRef="#br4" timeOffset="-11769.6306">-1064 4030 160 0,'0'4'63'0,"4"-4"-34"0,-4 0-19 16,0 0 17-16,0 0-13 0,0-4-5 15,-4-3-11 1,0-1-1-16,4-3 1 0,0-4-4 0,0 1 0 16,0-5 0-16,4 4 4 15,0 4 5-15,5 4 6 16,-5 3 1-16,4 4 4 16,1 4-5-16,-1 3-1 15,-4 1-4-15,4 3-1 16,1 3-3-16,-1 1-1 15,-4 0 1-15,0 0 2 16,-4 0-1-16,0-4-1 16,-8 11 20-1,-4-4-4-15,3-3 1 16,-3 4-5-16,-1-8-2 0,1-4-4 16,-1 1-1-16,-3-5-8 15,3 1 0-15,-3-8-12 16,-1-3-3-16,4-4-9 15,1-4-3-15,4-3-14 16,3-5-7-16,5-3-24 16,5 1-14-1,3-1 43-15</inkml:trace>
          <inkml:trace contextRef="#ctx0" brushRef="#br4" timeOffset="-11379.3862">-881 3790 100 0,'9'3'38'0,"-1"-3"-20"0,0 4-10 0,-8-4 11 15,4 7 4-15,1 1 3 16,-1 3-2-16,0 4-1 16,-4 3-1-16,0 4 1 15,0 4-13-15,0 0 1 0,0-4 2 16,0 1 2-16,0-9 0 15,4-3-3-15,4-7-2 16,9-8-6-16,8-7-1 16,4-7-6-16,0-12 0 15,5 4 1-15,-5 4 1 16,0 4 3-16,-4 3 1 16,-4 4-1-16,-1 7 1 0,-3 4-2 15,-5 4-1-15,1 3 1 16,-1 8 1-16,-3 4-3 15,-1-1 0-15,0 0-6 16,1 1-3-16,-5-1-19 16,0-3-6-16,4-7-33 15,1-5-49 1,7-3 29-16</inkml:trace>
          <inkml:trace contextRef="#ctx0" brushRef="#br4" timeOffset="-10943.8651">43 3701 228 0,'-4'4'85'0,"0"3"-46"0,-13-3-37 0,9 3 17 15,-5 0-12-15,-8 5-2 16,-8-5-3-16,-4 4-2 15,0 0 1-15,-1 0-1 0,1 4 2 16,4 0-3-16,4 3 0 16,4 1-1-16,5-1 0 15,7 1 4-15,5 3 3 16,4-4 2-16,4 1 3 16,5 3-5-16,7-3-3 0,5-5-1 15,4 1-1-15,0 0-5 16,0 7 1-16,4 4-9 15,-4-4-4-15,-4 0 9 16,0 1 6-16,-5-1 8 16,-3-4 7-16,-5 1 2 15,-4-1 0-15,-4-3 1 16,-8 0 3-16,-5-4-11 16,-7-4-4-16,-10-3-19 15,-7-4-5-15,-5-4-69 16,-3 1-65-1,-5-8 48-15</inkml:trace>
        </inkml:traceGroup>
      </inkml:traceGroup>
    </inkml:traceGroup>
    <inkml:traceGroup>
      <inkml:annotationXML>
        <emma:emma xmlns:emma="http://www.w3.org/2003/04/emma" version="1.0">
          <emma:interpretation id="{77CB061A-B1E6-4798-904D-85AE178651F5}" emma:medium="tactile" emma:mode="ink">
            <msink:context xmlns:msink="http://schemas.microsoft.com/ink/2010/main" type="paragraph" rotatedBoundingBox="10627,7708 13366,7375 13498,8465 10759,879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513D6D3-8547-4D88-A585-F6A42723EAFD}" emma:medium="tactile" emma:mode="ink">
              <msink:context xmlns:msink="http://schemas.microsoft.com/ink/2010/main" type="line" rotatedBoundingBox="10627,7708 13366,7375 13498,8465 10759,8797"/>
            </emma:interpretation>
          </emma:emma>
        </inkml:annotationXML>
        <inkml:traceGroup>
          <inkml:annotationXML>
            <emma:emma xmlns:emma="http://www.w3.org/2003/04/emma" version="1.0">
              <emma:interpretation id="{9EDDA1CC-B1DA-40D9-8448-CDA174D385FB}" emma:medium="tactile" emma:mode="ink">
                <msink:context xmlns:msink="http://schemas.microsoft.com/ink/2010/main" type="inkWord" rotatedBoundingBox="10627,7708 13366,7375 13498,8465 10759,8797"/>
              </emma:interpretation>
              <emma:one-of disjunction-type="recognition" id="oneOf10">
                <emma:interpretation id="interp18" emma:lang="" emma:confidence="0">
                  <emma:literal>pros to</emma:literal>
                </emma:interpretation>
                <emma:interpretation id="interp19" emma:lang="" emma:confidence="0">
                  <emma:literal>proo +</emma:literal>
                </emma:interpretation>
                <emma:interpretation id="interp20" emma:lang="" emma:confidence="0">
                  <emma:literal>p root</emma:literal>
                </emma:interpretation>
                <emma:interpretation id="interp21" emma:lang="" emma:confidence="0">
                  <emma:literal>pros +</emma:literal>
                </emma:interpretation>
                <emma:interpretation id="interp22" emma:lang="" emma:confidence="0">
                  <emma:literal>P root</emma:literal>
                </emma:interpretation>
              </emma:one-of>
            </emma:emma>
          </inkml:annotationXML>
          <inkml:trace contextRef="#ctx1" brushRef="#br5">1040 4934 1032,'0'24'3225,"-2"-14"129,2 14-1032,0 8-2193,2 6 258,0 12 258,-2 5 129,4 13 129,-4 2-387,1 6 387,-1-3-387,0-3 258,-3-6-645,1-9-387,1-7-1161,-2-14-2580,3-34-129,0 0 129</inkml:trace>
          <inkml:trace contextRef="#ctx1" brushRef="#br5" timeOffset="488.0279">943 4994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1" brushRef="#br5" timeOffset="1004.0574">1616 4767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1" brushRef="#br5" timeOffset="1464.0837">2165 4970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1" brushRef="#br5" timeOffset="1860.1063">2602 4961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1" brushRef="#br5" timeOffset="2124.1214">3266 4349 5160,'23'27'4386,"-16"-8"-129,1 7-387,4 8-3483,-6 12 0,4 9-129,-2 10 0,1 9 129,-6 3-129,2 5-258,-4-6 129,-1-5-129,0-10 0,0-14-516,0-4-645,-8-18-2580,8-25-645,0 0-387,-18-6 387</inkml:trace>
          <inkml:trace contextRef="#ctx1" brushRef="#br5" timeOffset="2328.1331">3159 4823 7998,'26'30'4773,"4"-18"-258,12-1-258,11-9-3741,8 3-1290,24 7-2709,0-1-903,2-5-129,-2-1-774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7T05:29:05.8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656 0,'12'3'3,"-12"-3"1,0 0 0,16-4 0,-16 4 1,14-2 0,-14 2 0,16-2 1,-16 2-1,19-3-1,-8 3 1,3 0-1,-1 1 0,2 1-1,1-1 0,2 0-2,2 2 1,3 1-1,0-1 1,3 0-1,0-1 0,4 0 1,2-1-1,1 3 1,2-3-1,2 1 0,1-1 0,5 2-1,-1-1 1,1 0-1,1 2 0,2-2 1,0 0-1,4 1 0,0-1 1,-3-1-1,4 3 0,1-2 0,1 0-1,-1 1 1,2-1 0,-2 0 0,2-2 0,0 1 0,-1 2 1,1-3-2,1 1 1,-3-1 0,3 1 0,-5 0 0,3 1 0,1 0 0,1 0 0,-3-1 0,2 0 0,1 1 0,-2-2 0,1 2 0,1-2 1,-3 1-1,2-1 0,-3 0-1,1-1 1,0-1 0,1-1 0,1 0 1,1-2-2,-1-1 2,0-1-1,3 0 0,-2 0 0,3 2 0,-2-2 0,1 1 0,1 0 2,-2 2-2,2-2 0,0 0 1,2-1-1,0 0 1,0-1-1,0 0 1,-1 0-1,0-1 1,0 1 0,-3-2 0,1 2 0,-2 1 0,0-1 0,0 3 0,0-1-1,0-1 1,-2 1 0,3-1 0,-3 0-1,-1 0 0,0 0 1,-2-1-1,2 1 1,-2-1-1,0 0 0,0 0 1,1 0-1,2-3 1,-1 1 0,2 1-1,-2 0 1,2 0 0,-1 1-1,1-3 1,2 5 0,-3 1 0,1-1 0,0 1-1,0 1 1,3-3 0,1 2 0,0-3 0,2 2 0,3-3 1,-1 3 1,4-3-1,-2 1 1,1-1-1,2 3 1,-3-2-2,4 2 1,-3-1-1,3 3 1,-3-1-2,-1 0 2,4 2-2,-2 1 2,-2-2-1,-1 2 1,-2-2-1,1 2 0,0 0 0,3-1 0,-3 1 0,0 1 0,1-1 0,-1-1-1,3 1 1,-3 1 0,0-1 0,-1-1-1,0 1 1,3 0 0,-2-3-1,3 2 1,-3-2-1,0 0 0,3 1 0,-1 1 1,1 0-1,-2 2 0,1-3 0,-1 3 1,2-1-1,-1 1 1,2 0 0,0-5 0,-2 2-1,0-3 1,2 4 0,-3-6-1,-1 5 0,2-4 0,-2 4 0,3 0 1,-2-6-1,4 5-1,-3-5 1,3 5 0,0-6 0,3 5-1,-4-6 1,2 4-1,-2 1 1,3-1 0,-2 0 0,5 0 0,-2 1 1,-1-2-1,2 1 0,0-3 0,-1 2 0,1-1 0,-2-2 0,4-2 0,-2-1 0,3 0 0,-3-2 0,0-1 0,1-3 0,0 0 0,-4-2 0,-4 1 0,1-2 0,-3-1-1,2-1 1,-3-1 0,-2 0 0,-2-1 0,-1-1 0,-2 1-1,-1 0 1,-2-2 1,-3 0-1,-3 0 2,-2 0-2,-3 0 2,-2 0-2,-1-2 2,-5-1-2,0 1 0,-1-1 0,-1 1 0,-3 0 0,-1-3 0,-2 1 0,-1 0 0,-1-1 0,0 2-1,-4 1 1,-2-2 0,2 1 0,-1-3 0,-4 3 0,0-2 1,0 1 0,-1-2-1,-1 1 1,-2-2 1,2 0-1,-2-1-1,-1 1 1,0-2-1,0 1 0,-1-3-1,-1 0 1,0 2 0,-3-3 0,1 3 0,-3 0 1,-1-1-1,-1-1 0,-1 0 0,0 1 0,-1-3 1,-2 2-1,0-3 0,1-1 0,-3 0 1,0 3 0,-2 0-1,-2-1 1,0-1-1,-3 3 0,-1-1 0,-3 3 0,-3 0 0,-1 2 0,-2-1 0,-2 2 0,0 0 1,-2 4-1,-4 1 1,-3 1-1,-1 1 0,-3 3 0,-3 2 1,-4 0-2,-4 3 0,-2 0 0,-3 1 0,-5 1 1,-6-1-1,-2 2 0,-3 1 1,-3 1-1,-7 1 0,-3 0 0,-6 1-1,-1 0 0,-6 2 1,-1 0 0,-4-1 0,-2 0-1,1-1 1,-3 2 1,-3-1-1,1 1 0,-2 0-1,0-1 1,1 0-1,-3 1 1,0 1-1,-1-1 1,4-1 1,-3 1-1,4 1 1,0 0-1,-1 0 1,0-1 0,2 4 0,3-2 1,1 1-1,1 2 0,1-1 0,-1 2 0,3 1 1,3 1-1,1-1 0,1 2 0,2-4 0,1 2 0,1-1-1,2-1 2,-1 2-2,3-3 1,-1 1 2,6 0-2,-4 3 3,1 1-3,6-1 3,-1 0-2,7 0 2,-1 1-2,4-3 0,3 1 0,4 0-1,3-3 1,1 1-1,4-1 1,3 1-1,3-1 0,3 1 0,1 0 0,1 0 0,3 0 0,1 2 1,3-1-1,3 1 0,0 1 0,0 0 0,2-1 0,1 3 0,1-2 0,4 2 0,-1 0 0,2-1 0,2 0 0,0 1 0,3-1 0,1 1 0,2 1 0,0-2 0,-1 2 0,2-1 0,-4 1 0,2 1 0,1 0 1,0 0-1,-1-1 0,0 1 0,1-1 0,1-2 0,0 1 1,3 0-1,-2-1 0,1 0 0,0 1 0,2-1 0,-1 1 0,0 1-1,-1-2 1,1 2 1,0-2-1,-2 2 0,2-2 0,-2 2 0,2-1 0,-1 0 0,0 0-1,-1-1 1,1 2 0,0-3 0,-1 3 0,2-1 0,-2 0 0,-1-1 0,0 1 0,0 0 0,-1-1 0,-3 3 0,2-1 0,0 2 0,-2-1-1,1 2 1,-2-1 0,3 0 0,-2 2 0,2-2 0,-1 1 0,2-1 1,-2-1-1,2 1 0,0-1 0,0 0 0,-2 0 0,2-1-1,0 0 1,1-1 0,0 1 0,4-1 0,-3 1 0,14 1 0,-19-2 0,19 2 0,-12-2 1,12 2-1,0 0 0,0 0 1,0 0-1,0 0 0,2-15 0,-2 15 0,22-17 0,-3 6 0,3-3 0,5-1 2,4-1-2,4-2 0,4 1 0,5-2 0,-1 0 0,4-1 0,3 1 0,3-2 0,2 0 0,-4 1 0,2 0 0,1 1 0,-6 1 0,0 2 0,-7 1 0,-3 3 0,-6 1 0,-4 4 0,-10 1 0,-3 2 0,-15 4 0,15-1 1,-15 1-1,0 0 1,-10 12-1,-2-5 0,-3 2 1,-5 1-1,-5 2 0,-4 2 0,-3 0 0,-3 2 0,-5 1 0,-5 1 0,-4 3 0,-1-1 0,-3 3 0,-2 2-1,-2 0 1,0 0 0,0 0 0,1 0 0,3-1 0,1-1 0,6-1 0,2-5 0,7-2 0,5-1 1,5-6-1,6-1 1,8-2 0,13-5-1,-17 2 1,17-2 0,0 0 0,0 0 0,0 0 0,0 0-1,15-12 1,-15 12-1,19-4 0,-19 4 0,20 1 0,-7 2 0,0 3 0,1 3 1,-1 1-1,2 1 0,2 3 1,-1 2-1,1 1 0,0 2 1,1 4-1,0 0-1,-1 2 1,1 3 0,-2 1 0,1 1-1,1 1 1,1-1-1,0-1 1,0-3 1,2 0-1,-2-2 0,1-3 0,-3-2 0,1-5 1,-6-2-1,1-2 1,-13-10 0,16 12-1,-16-12 1,0 0 0,13 7 0,-13-7 0,0 0 0,0 0 0,0 0 0,0 0-2,0 0 0,0 0-4,-1-14-14,-3 2-11,4 12 0,-12-35-1,0 7 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23.39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870 12758 129,'-8'0'3354,"8"0"129,0 0-1161,-17-15-1677,4 10-516,2 1 0,-5-1-129,-2 5 258,-3-3 129,-1 3 0,-5 0 258,1 4 0,-6-3 129,3 7-129,-4-1 0,2 6 0,-3-1-258,2 1-129,0 7 0,-1 4-129,1 7-258,-3 3 258,2 1-258,0 1 258,0 2-258,3 6 258,2-7-129,3 4 258,5-1-258,5-1 0,7 2 0,4 1-258,9 6 516,9 2-258,7 0-258,9-1 258,2 2 0,9-3 0,2-1 258,0-3-258,3-3 129,-1-4 0,0-5 129,0 0 0,-3-10 0,4 3 129,-3-11 129,3 0-129,-1-11 0,3-3-129,-1-7 0,1-8 0,0-7-129,0-6 0,-6-12 0,2-4-129,-7-9 129,-3-5 0,-5-2 0,-3-2 0,-7-5-129,-1 0 129,-9-1 0,-1 5-129,-3 0 0,-5 1 129,0-1-129,-9 2 0,-6 0 129,-3 6-129,-4 6 0,-4 1 0,-6 6 129,-6 8-129,-1 8 0,-7 6 0,-2 12 0,-5 8 0,-1 4-129,-6 16 129,5 13-387,-7 6-387,8 19-1548,-5 10-2193,-3 0-258,0 9-258</inkml:trace>
  <inkml:trace contextRef="#ctx0" brushRef="#br0" timeOffset="1080.0618">2936 14151 2967,'0'-22'3741,"-9"6"-129,-2 6-2193,-1 7-774,-4-4 0,-1 4-258,-7-2 258,0 5-129,-8 0 129,2 0-129,-10 4 0,6 7 129,-9 2-258,2 4 0,-3 7-387,0 5 129,2 2-129,-1 1 129,2 9-258,4 1 258,4 4-129,2 4 0,4 1 0,4 2 0,4 5 129,6 8-129,3-1 0,7 3 0,3 1 129,1-3-129,10 3 258,7-5-258,3-7 129,8-3 129,5-7 0,6-4 0,2-10 0,12-4-129,-1-9 0,7-6 129,3-11-129,4-3-129,4-13 0,1-10 0,0-9 129,-2-4-129,2-6 0,-5-4 0,-5 0 258,-3-4-129,-10 3 0,-6 0 129,-10-1 0,-2 1 258,-14-8-258,-2 1 129,-13-3-129,-2 3 129,-13-7-258,-7-1 129,-10 0-129,-5 2 0,-5 2 0,-10 8-129,-3 4 0,-5 5 0,0 11-129,-5 9-258,2 14-258,-9 2-1032,8 19-2838,-1 18-387,-5 1-516,0 11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Group>
    <inkml:annotationXML>
      <emma:emma xmlns:emma="http://www.w3.org/2003/04/emma" version="1.0">
        <emma:interpretation id="{3467EAE3-541B-409B-A29B-02B736A58576}" emma:medium="tactile" emma:mode="ink">
          <msink:context xmlns:msink="http://schemas.microsoft.com/ink/2010/main" type="inkDrawing"/>
        </emma:interpretation>
      </emma:emma>
    </inkml:annotationXML>
    <inkml:trace contextRef="#ctx0" brushRef="#br0">8309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3-6-258,-1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0-2 129,-2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  <inkml:trace contextRef="#ctx0" brushRef="#br0" timeOffset="1244.071">8208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B0AFE80-1E05-4B60-BCE5-AE8E30455009}" emma:medium="tactile" emma:mode="ink">
          <msink:context xmlns:msink="http://schemas.microsoft.com/ink/2010/main" type="inkDrawing"/>
        </emma:interpretation>
      </emma:emma>
    </inkml:annotationXML>
  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  <inkml:trace contextRef="#ctx0" brushRef="#br0" timeOffset="-7787.4454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  <inkml:trace contextRef="#ctx0" brushRef="#br0" timeOffset="-100230.7319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  <inkml:trace contextRef="#ctx0" brushRef="#br0" timeOffset="-99690.7019">4688 7891 2322,'0'0'3999,"16"22"129,-16-22-258,5 12-2838,0 3-903,-4 6 0,2 1 0,-3 9 129,0 2-129,0 5 258,0 7-129,-1 0-129,-1 8 129,-4-7-129,5 4 0,-3-8-129,2-1 129,2-6-258,-1-12 129,1 0-258,0-23-774,6 13-2580,-6-13-516,12-1-129,-1-7 130</inkml:trace>
    <inkml:trace contextRef="#ctx0" brushRef="#br0" timeOffset="-98355.625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  <inkml:trace contextRef="#ctx0" brushRef="#br1" timeOffset="-467655.7483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  <inkml:trace contextRef="#ctx0" brushRef="#br1" timeOffset="-434291.84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  <inkml:trace contextRef="#ctx0" brushRef="#br1" timeOffset="-413312.639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  <inkml:trace contextRef="#ctx0" brushRef="#br1" timeOffset="-408553.3676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  <inkml:trace contextRef="#ctx0" brushRef="#br1" timeOffset="-414456.7055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  <inkml:trace contextRef="#ctx0" brushRef="#br1" timeOffset="-473320.0723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  <inkml:trace contextRef="#ctx0" brushRef="#br1" timeOffset="-473079.0585">1258 5841 2322,'11'23'3999,"7"-9"0,-7-14-258,7 0-3096,6 5-645,9 3-774,3 1-2838,3-9-258,9 6 0</inkml:trace>
    <inkml:trace contextRef="#ctx0" brushRef="#br1" timeOffset="-472468.0236">2599 5533 1806,'14'0'2838,"-14"0"-2193,8 12-258,-5 2 258,-1 3 258,-2 5-129,0 5 129,-2 3 129,1 7 0,-5 2-129,3 5 258,-3 0-387,4 3-387,0-5-129,2-1-387,0-2-774,0-13-774,0-7-2064,6-2-387,-6-17 259</inkml:trace>
    <inkml:trace contextRef="#ctx0" brushRef="#br1" timeOffset="-471779.9842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  <inkml:trace contextRef="#ctx0" brushRef="#br1" timeOffset="-471003.9398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  <inkml:trace contextRef="#ctx0" brushRef="#br1" timeOffset="-470548.9138">4582 5554 3612,'0'0'4386,"4"11"-387,-4-11-258,0 11-3612,0 4-129,-2 3 129,2 5 0,-4 4 387,2 3-258,-3 7 0,3 7 129,-4-1-129,3 3 0,-1-5 129,2 0-258,1-5-258,1-7-258,3-6-903,-3-23-2580,0 0-387,20-8-258,-10-20 388</inkml:trace>
    <inkml:trace contextRef="#ctx0" brushRef="#br1" timeOffset="-470096.888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  <inkml:trace contextRef="#ctx0" brushRef="#br1" timeOffset="-469240.839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  <inkml:trace contextRef="#ctx0" brushRef="#br1" timeOffset="-468938.8217">5594 5831 4902,'30'4'4515,"-6"-4"0,-1 0-516,5-3-3870,5-1 0,3 1 129,2 2-258,-1-2-258,0 1 258,-4-1-129,-4-2-258,2 3-516,-10-11-1161,2 6-2193,-6-3-258,-7-2 129</inkml:trace>
    <inkml:trace contextRef="#ctx0" brushRef="#br1" timeOffset="-468639.8046">5642 5516 5289,'13'-14'4773,"7"11"-516,4-1-387,7 1-3612,10 2-258,4 1 129,4 0-258,1 1 129,1 3-387,-1 2 0,-8-6-1032,3 0-2709,-9 0-258,-11-1-258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58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D833B6DE-7F77-404D-ABFA-DC3A31A5550F}" emma:medium="tactile" emma:mode="ink">
          <msink:context xmlns:msink="http://schemas.microsoft.com/ink/2010/main" type="inkDrawing"/>
        </emma:interpretation>
      </emma:emma>
    </inkml:annotationXML>
    <inkml:trace contextRef="#ctx0" brushRef="#br0">14966 15034 258,'-49'-42'1290,"49"42"-129,-34-19 258,34 19-387,0 0 129,0 0-129,0 0-258,0 0 0,28-3 129,11 3 0,5-4-129,23 4 516,-4-2-258,14 0-258,-3 1 129,1 1-258,-8 0-129,0 0-258,-8 0-129,-3 3 0,-5-2-129,-8 4 0,-3-4 0,-3-1-129,-9 0-129,-7 0-258,-21 0-129,24 0-1419,-24 0-1935,0 0-516,-14-17 387</inkml:trace>
    <inkml:trace contextRef="#ctx0" brushRef="#br0" timeOffset="-259.0148">15679 14336 3612,'0'0'4386,"30"-2"-387,-30 2-1677,0 0-1935,0 0 0,0 0 0,0 0-129,0 0 0,-16 2 0,16-2 0,-24 27-129,3-9 0,-3 5-129,-5 6 0,1 3 129,-2 9-129,-3 3 0,9 0 0,-1 4-129,1 1 129,6 4 0,-1 3 0,3 0 0,10 0-129,-2 1 129,2-6 0,2 3-129,0-8 129,2-1 0,-6-11 0,1-6 129,-9-3-129,6-7 0,-6-3-129,16-15-258,-41 11-258,13-17-774,3-6-903,-5-7 0,4-4-129,-5-14 129,-1 3 0,1-2 258</inkml:trace>
    <inkml:trace contextRef="#ctx0" brushRef="#br0" timeOffset="452.0256">16158 14500 3483,'45'5'3870,"-9"-5"-387,-36 0-387,0 0-3870,0 0 0,26-4 516,-26 4 258,0 0 258,15 12 387,-15-12 258,0 24-129,0-24 129,0 33-258,0-12-129,0 9-258,0 0-258,4 4 129,-2 0-129,4 4 129,-4 2-129,-2 1 0,0-2 129,0 4 0,0-7-129,0-3 0,0-3 0,-2-7-129,2-3-387,0-20-1290,-10 15-1935,10-15-645,0 0 0</inkml:trace>
    <inkml:trace contextRef="#ctx0" brushRef="#br0" timeOffset="771.0441">16554 14856 4773,'0'34'4515,"0"-34"-258,0 27-129,0-15-3999,0 4-258,0 0 129,2 1 0,8 4 0,-4-3 129,4 1-258,2-4 0,-3 0-387,5 0-903,-14-15-1032,6 13-2064,-6-13 0,0 0 388</inkml:trace>
    <inkml:trace contextRef="#ctx0" brushRef="#br0" timeOffset="1445.0826">16846 14896 2322,'16'51'3612,"-16"-29"258,25 10-774,-15 0-3612,6 9 0,-4 0 129,7-1 129,-7 4 129,-2 3 258,-2-3 387,-8-5 0,8-1 129,-8-8-258,0-4 129,0-8-258,0-6-258,0-12-903,0 0-387,0-8 129,-4-11-129,4 0 258,-12-7 258,0-5 387,-2-2 129,-13-4 903,11 3 129,-6-5-129,5 0-387,5-1-387,6 0-129,6 1-258,0 3 129,18 4-129,9 2 258,7 6 387,13 4 129,6 3 129,-2 7 129,5 4-129,7 5 0,-8 1-129,-2 4 0,-8 11-129,-5 1-129,-11 6 129,-3-1 129,-16 1 387,-2 5 129,-8-8 0,-2 7 258,-22-10 0,4 3-129,-17-9 129,9 5-516,-15-10 0,0 0-387,-1-5-258,-1 0-387,9-1-774,-9-16-903,4 2-1935,41 15-387,-48-23 258</inkml:trace>
    <inkml:trace contextRef="#ctx0" brushRef="#br0" timeOffset="2729.1561">18004 14753 2580,'-31'-20'3741,"25"0"129,6 5-2709,8 2-258,12-3-129,11 5-387,-1-2 129,13 1-258,-2 0 258,11 5 0,-7-3 0,6 10-129,-13 0 0,5 0-258,-10 5 0,-1 3 0,-10 3-129,1 4 0,-9 1 0,-4 1 0,-6-3 0,-4 1 129,0 2-129,-12 3 129,-6-7 0,-7 2 0,-3-2 129,0 1-129,-5-5 0,5 2 0,1-3-129,3-2 0,24-6 0,-37 7-129,37-7 0,0 0 0,-26 5 129,26-5-129,0 0 129,0 0-129,0 0 129,12 0-129,-12 0 129,39 8 0,-11 0-129,-2 0 129,11 5-129,-4 0 0,15 6-129,-9-4-129,8 6-258,-15-5-258,11 9-258,-19-6-129,9 4 129,-19-4 0,2 5 129,-16-3 387,0-2 645,-2 1 645,-22-4 387,3-1 129,-23-6 129,11 6 129,-24-12 0,19 8-129,-23-11-516,12 5-129,-12-4 0,12-1-516,-1 0-129,-3-1-903,22-4-2967,-3 1-645,-9-4-516,15 3 646</inkml:trace>
    <inkml:trace contextRef="#ctx0" brushRef="#br0" timeOffset="2008.1147">18008 14690 2580,'10'18'4257,"-4"5"-129,-6-23-258,2 22-2967,12-2-1032,-4 5 0,7 5 129,-3 1 129,4 3 258,-6 0-129,7 5 258,-9-4-129,0 2-129,-4-4 129,4 0-258,-10-8 0,0-3-387,2 1-387,-2-23-903,0 22-903,0-22-1806,0 0-516,0 0 646</inkml:trace>
    <inkml:trace contextRef="#ctx0" brushRef="#br0" timeOffset="198419.3485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  <inkml:trace contextRef="#ctx0" brushRef="#br0" timeOffset="198419.3485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31T17:25:14.40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A03AF004-4F30-4C31-89AC-8A04D62D6803}" emma:medium="tactile" emma:mode="ink">
          <msink:context xmlns:msink="http://schemas.microsoft.com/ink/2010/main" type="inkDrawing"/>
        </emma:interpretation>
      </emma:emma>
    </inkml:annotationXML>
    <inkml:trace contextRef="#ctx0" brushRef="#br0">1235 5379 108 0,'-3'-3'41'0,"-8"3"-22"0,4 0-22 0,7 0 8 16,0 0-2-16,0-2 1 16,0-1 9-16,0-5 6 15,-4 3 3-15,4-6 2 16,0 3-2-16,0-5-2 16,0-3-10-16,0 0 0 0,7 0 1 15,0 1-4-15,4 1 1 16,0-2-1-16,3 3 1 0,3-5-2 15,8 2-1-15,0-3-1 16,-1 6 0-16,1 0 0 16,3 5 0-16,-3-3 0 15,3 6 0-15,-3-3-2 16,3 5 1-16,-3 1-2 16,0 2 2-16,-4 2-2 15,0 6-1-15,-3-2 1 16,-1 2 1-16,-3 5-1 15,-3 0-1-15,-1 3 3 16,1 0 0-16,-4 2 1 16,-3 6 0-16,-4 0 0 15,0-6 0-15,-4 1 0 0,-3 0 0 16,0-4 2-16,-4 1 1 16,1-2-3-16,-1-4-3 15,-3 1 0-15,0-6 1 16,-4-2 1-16,-3-3 3 15,4 0-3-15,-1-3-2 16,0-2-3-16,1-1 1 16,3-4-1-16,-1-1 0 15,1 3-3-15,4-2-1 16,-1 2-26-16,4 0-9 0,0 3-74 16</inkml:trace>
    <inkml:trace contextRef="#ctx0" brushRef="#br0" timeOffset="3769.3899">3041 5445 108 0,'-7'-3'44'0,"7"1"-24"0,-3-1-21 16,3-2 7-16,0 2-7 15,-4-2 1-15,1 2 0 0,-1-5 2 16,1 3-1-1,-1 0 2-15,1-3-2 0,-1 3-1 16,0-3 12-16,1 0 6 16,-1-3 2-16,1 1 0 15,-1-4-4-15,1-2-2 16,-1 1-8-16,4-1 0 0,0-3 1 16,7 3-3-16,4 0-3 15,0-2-3-15,3-1 1 16,3-2 3-16,1 5 1 15,3 0-1-15,0 3 1 16,0 0 0-16,1 5 1 0,2-3 0 16,-3 6 0-1,1 3 0-15,-1-4 2 0,0 4-3 16,4 2 0-16,-1-3 3 16,1 3 1-16,-4 3-3 15,0-1-1-15,1 9-1 16,-1-1-2-16,-4 1-2 15,1 2 1-15,0 0 1 16,-4 3 2-16,0 3-3 16,-4 2 0-16,1 8 1 15,-4-5 2-15,-3 2-1 16,-4-4-1-16,0-1 1 16,-4 3-1-16,-3 2 0 15,-4 0 2-15,-3-4-3 16,0-4 0-16,-7-2 3 0,-4-3 1 15,1 3-4 1,-1-8 1-16,4 3 0 16,-4-9 0-16,0-2 0 0,4 0 0 15,0-5-3-15,-4 2 2 16,1-2-21-16,-1 2-8 16,-3-5-53-1,-4-2-35-15,4-1 51 16</inkml:trace>
    <inkml:trace contextRef="#ctx0" brushRef="#br0" timeOffset="6712.6667">4791 5461 100 0,'-11'0'38'0,"11"0"-20"16,-3 0-21-16,-1-3 52 16,1 1-26-16,-4-1-9 15,0 3-7-15,-4-5-6 16,1-1-1-16,-1 1 1 0,-3-3 1 16,0 3 1-16,0 0-1 15,0-6 1-15,-1 1 2 16,1-1 4-16,0-5 2 15,4-2 3-15,-1-6-3 16,4 3-1-16,4-1 0 16,3-1 4-16,0 4-8 15,3 1-1-15,4-4-3 16,4 1 1-16,3 5-4 0,3 0 0 16,1 1-1-16,3 1 0 15,0 6 4-15,1-2 1 16,-1 5-4-16,0-3 1 15,0 5 0-15,0 0 2 16,0 3-1-16,-3 3-1 16,0 2 3-16,-4 6 0 15,0-1 1-15,4 1 0 16,-4 2-2-16,-4 0-2 16,1 3 3-16,-4 0 0 0,0 3-1 15,-4 2 1-15,1 0-2 16,-4 3 2-16,0-3-2 15,-4-2-1-15,-3-1 1 16,0-2-1-16,-3 2 2 16,-4 4 1-16,0-1 5 15,-4-5 3-15,-3-3-2 16,-4 3 0-16,-3-3-5 16,-4 0-1-16,-3-5-1 15,-1 0-2-15,1-3 1 16,3 3-1-16,1-5-5 15,3-3 1-15,3 0-20 16,0 0-9-16,4 0-47 16,0-3-52-1,3-2 37-15</inkml:trace>
    <inkml:trace contextRef="#ctx0" brushRef="#br0" timeOffset="17776.7741">6837 5524 116 0,'-7'-7'44'0,"7"4"-24"0,-7 0-24 15,7 3 8-15,-3-2-4 16,-1-1 0-16,-3 0-7 16,0-7-3-16,0-1 6 15,0 3 3-15,-4-5 4 16,1 0 1-16,-1 5 13 16,0-3 6-16,1 1 4 15,3-4 3-15,0-1-10 16,0-1-2-16,3-3-10 15,4-2-3-15,0-3 1 0,7 3-3 16,4 0 0-16,3 2-3 16,4-4-3-16,3 1 2 15,0 1 0-15,7 3-2 16,-3 2 2-16,7 3 1 0,-4 2 0 16,0 3 0-16,0 0 0 15,0 5 0-15,-3 1 2 16,0 2-3-16,0 2 0 15,-4 6 1-15,0 3 0 16,-3 2 0-16,-4 0 0 16,-4 3 0-16,-3 3 0 15,0 2 0-15,-7 11 0 16,0-3 0-16,-10-3 0 16,-1 6 0-16,-6 0 2 0,-1 0-1 15,-3-9 2-15,0 4-4 16,-4-6 0-16,-3-2 1 15,-4-1 0-15,-3-2 0 16,-1-6 2-16,5-2-1 16,-8 0 2-16,7-5-4 15,4-3 0-15,0 0 1 16,3-3 0-16,0 1-14 16,4-6-3-16,3 2-13 15,1-4-6-15,3 2-36 16</inkml:trace>
    <inkml:trace contextRef="#ctx0" brushRef="#br0" timeOffset="19067.6282">8351 5493 116 0,'-4'0'46'0,"4"-3"-24"0,0 3-24 0,0 0 9 15,0 0 1-15,0 0 3 16,0 0-2-16,-3-3 11 16,-1-4-3-1,0 1-8-15,1-7 6 0,-4 0 4 16,0 2-4-16,0-2 0 15,0-3 4-15,0-2 2 16,0-1-6-16,3-5-4 16,1 0-2-16,-1-2 1 15,4 2-3-15,0 3 1 16,4-3-7-16,3-2-1 16,3-1 0-16,4 6 0 0,7 3-3 15,1-1 2-15,2 3-1 16,1 0 0-16,0 0 4 15,3 3 1-15,0 8-4 16,-3-3 1-16,3 5-2 16,-3 6 0-16,-1 5 2 15,1-3 0-15,-4 6 0 16,1 2 0-16,-1 6 0 16,-4-1 2-16,-3 1-1 15,-3 2 2-15,-4 8-4 16,-10-3 0-16,-1 6 1 15,-3-3 2-15,-4 0 1 16,-3-2 3-16,-3 2-1 16,-5-5 0-16,-2-1-1 15,-4-1 2-15,-1-7-3 16,-6-1-2-16,0-4 0 16,-4-2 1-16,0-2-3 0,4 1 0 15,3-7-1-15,0 0-2 16,4-5-13-16,3 3-4 15,4-4-18-15,4-2-7 16,3 3-58 0</inkml:trace>
    <inkml:trace contextRef="#ctx0" brushRef="#br0" timeOffset="21229.3898">11176 5069 124 0,'4'0'46'0,"-1"-2"-24"0,1 2-15 0,-4 0 15 15,0 0-7-15,0 0 0 16,3 0-1-16,5 2 4 16,-1-2-10-16,-4 3 0 0,4 0-1 15,-3 2 1-15,-1 0 0 16,1 3-2-16,3 3-1 16,0-1-3-16,0-2-2 15,-4 3 3-15,-3 5 2 16,-3 0 0-16,-1 2 0 15,1 3-1-15,-4 8 2 16,0-2-3-16,0 2 0 0,0 3 1 16,-4-6 0-16,0 6-5 15,1-3 1-15,-1 0-2 16,1-5 0-16,-1-3 4 16,1 0 3-16,2-2-4 15,1-3-3-15,0-6 1 16,0 4 0-16,4-4 1 15,-1-2 0-15,4 0 0 16,0-3 0-16,4-2-20 16,3-3-7-16,3-3-48 15,1 1-43 1,-4-1 40-16</inkml:trace>
    <inkml:trace contextRef="#ctx0" brushRef="#br0" timeOffset="22265.0637">13540 5117 124 0,'-4'-13'46'0,"4"13"-24"0,0-5-17 15,0 5 11-15,0 0-1 16,0-6 1-16,0 4 0 16,0 2 3-16,0-3-11 15,0 0 2-15,0 3 1 0,0 6 2 16,0-6 5-16,0 0-4 0,0 10 0 15,0-2-4-15,0 5-1 16,0 1-3-16,0 1 1 16,0 1-2-16,0 5 0 15,0 1-6-15,0 7-1 16,-3 0 3-16,-1-3 1 16,1 6 0-16,-1-3 1 15,1-2 2-15,-4-1 2 16,0-2-3-16,0 0-3 15,0-3 0-15,0 0-1 16,-1-2 0-16,5-4 0 0,-1 1 2 16,1-2 1-16,-1-1-6 15,4-5 0 1,0 2-1-16,0-4 2 16,0 2-34-16,0-8-16 0,7-6-55 15</inkml:trace>
    <inkml:trace contextRef="#ctx0" brushRef="#br0" timeOffset="24384.0291">15822 5509 100 0,'-3'-11'38'0,"3"6"-20"0,-4-6-15 0,4 6 10 16</inkml:trace>
    <inkml:trace contextRef="#ctx0" brushRef="#br0" timeOffset="24860.4531">15805 5456 188 0,'-7'-16'7'16,"0"0"1"-16,3 0 2 16,1 0 0-16,-1 0 4 15,1-2-1-15,3-1 2 16,3 1-8-16,4-1 0 0,0 1 0 16,4-3-1-16,3 7-1 15,4-2-3-15,3-5 1 0,3 8 0 16,5 0 3-16,-1-3-1 15,0 3 0-15,0 5-3 16,1 0-2-16,-5 5-2 16,1 3 1-16,-4 0-1 15,-3 0 0-15,-1 6 2 16,-3 1 0-16,1 1 0 16,-5 6 0-16,-3 1 0 15,0 4 2-15,-3 7-1 16,-4-4 2-16,-4 1-4 15,-3 4-2-15,-3 2 4 16,-1-3 1-16,-3 4-3 16,0-1 1-16,-4-3 4 15,-3 1 5-15,-4-6 1 16,-3-3 2-16,0-2-2 16,-4-3-1-16,0-2-1 0,-3 0 0 15,0-6-4-15,3 0-3 16,4-5-3-16,3-5 1 15,0 2 3-15,4-2 1 16,4-3-10-16,3 0-3 16,3-3-19-16,7 1-7 15,4-9-34 1,7-4-41-16,11 1 34 16</inkml:trace>
    <inkml:trace contextRef="#ctx0" brushRef="#br0" timeOffset="25851.609">17777 5178 92 0,'0'0'35'0,"0"0"-18"0,0 0-11 0,0 0 11 15,0 0 0-15,0 0 1 16,3 5-3-16,-3 0-1 16,4 1-6-16,-4 2 0 15,3-3-5-15,-3 0 7 0,0 6 3 16,4-1 0-16,-1-2 0 16,1 3-3-16,0 0 1 15,-4 2 0-15,3 3 1 16,-3 0-2-16,0 2-1 0,0 3-5 15,0 6-3-15,0-3 2 16,0 2 2-16,0-2 0 16,-3 5 0-16,-1 0-1 15,0-3 2-15,1 4-3 16,3-1 0-16,-4-6 1 16,1 4 0-16,3-6-2 15,0-2-2-15,-4-1 3 16,4-2 2-16,0-3-2 15,4-5 0-15,-1 0-3 16,1-3-1-16,3-2-1 16,0-3-2-16,0 0-28 15,0 0-14-15,4-3-60 16</inkml:trace>
    <inkml:trace contextRef="#ctx0" brushRef="#br0" timeOffset="28330.0322">17809 5710 4 0,'0'-3'0'0</inkml:trace>
    <inkml:trace contextRef="#ctx0" brushRef="#br0" timeOffset="29066.1168">17780 5636 52 0,'-10'-6'19'0,"6"9"-10"0,4-6-11 16,0 3 6-16,0-2-3 15,-3 2-1-15,3-3-2 16,-4 0 1-16,4-5 5 16,0 3 2-16,-3-3 4 15,-1 0 1-15,1-2 6 16,3 2 1-16,0-5-1 15,0-1 0-15,0 4-3 16,0-4 1-16,3-4-8 0,4 2-4 16,0-2-2-16,0-1-1 15,4-2 0-15,3 2 0 0,0 4 2 16,0-1-1-16,0 2-1 16,4-1-2-16,3-1 1 15,-3 2 7-15,-1 1 6 16,1 5-4-16,-4-2 0 15,0 2-2-15,0 0 1 16,0 2-4-16,1 4 0 16,-1-3-3-16,0 5-3 0,3 5 2 15,5-3 0 1,-1 4 1-16,0 4 2 16,-3-2-1-16,-1 6-1 0,-3-1 1 15,4 3 1-15,-4 0 1 16,0 2 1-16,-3 6-2 15,-4 0-2-15,0-3 1 16,-4 0 1-16,1 0-3 16,-8 3-2-16,1-6 2 15,-4 1 2-15,0 0-2 16,-4 2 0-16,-3 3 1 16,0-6 0-16,-4 1 0 15,1-4 2-15,-4 1-3 16,-1 0 0-16,-2 0 1 15,-5-5 0-15,5 2 2 0,-4-3 1 16,-1-4 3-16,5-4 1 16,-1-2-3-16,0 0-3 15,4-2 0-15,0-4 1 16,3-4-1 0,4-3 2-16,4-3-4 0,3 0 0 15,3-5-1-15,4-3 0 16,4-5-20-16,3 0-10 15,0-3-37 1,0-2-25-16,0 4 43 16</inkml:trace>
    <inkml:trace contextRef="#ctx0" brushRef="#br0" timeOffset="30207.7604">19431 5482 108 0,'-3'-8'41'0,"3"8"-22"0,0 0-18 0,0 0 11 15,0 0 1-15,0-2 4 16</inkml:trace>
    <inkml:trace contextRef="#ctx0" brushRef="#br0" timeOffset="30686.9793">19424 5464 258 0,'-3'-6'38'15,"-1"1"-20"-15,-3 0-1 0,0-3-3 0,-3-3 1 16,2 6 1-16,1-6-4 15,-3 3 0-15,3-5-3 16,0-3 2-16,3-2-2 16,4-3 0-16,4-3-5 15,3 0-3-15,0 3 0 16,7-3 1-16,0 3-3 16,4-3 0-16,-1 3 1 15,8 2 0-15,0 4 0 16,-1 4 0-16,1 0 0 15,-4 6 0-15,0-3 0 16,1 5 0-16,-5 11-3 16,1 0 2-16,0 6-1 15,-1-1 0-15,-3 3 2 16,0 5 2-16,-3 3-1 16,-4 7 2-16,-3-2-4 15,-4-2 0-15,-4 5 1 0,-7 2 2 16,-3-5-3-16,-3 0 0 15,-8-8 1-15,-3-2 2 16,-4-3 3-16,0 0 2 16,-3-3-1-16,0-8-1 15,-4 6-3-15,0-9 1 16,-3-2-2-16,-1 0 2 16,5-2-7-16,2-3 1 15,8-1-6-15,3-7 1 16,8 2-16-16,6-4-7 0,4-1-38 15,11-3-16-15,6-5-5 16</inkml:trace>
    <inkml:trace contextRef="#ctx0" brushRef="#br0" timeOffset="32624.0654">21580 5532 140 0,'-11'-2'52'0,"8"-4"-28"0,-1-1-22 16,1 7 14-16,-1-3-8 16,-3 0-2-16,0-2 1 15,0-3 0-15,-4 3-3 16,1-6 6-16,-1 3 3 0,1-5-4 15,-1-3-3-15,4 0-1 16,0 0-1-16,3-2 2 16,4-3 1-16,0-6-1 15,7 3-1-15,4-5 1 16,3 5 3-16,4 3-6 16,3 0-2-16,4 3-3 15,-1 2 0-15,8 10 2 0,0-4 2 16,0 7-3-16,-1 1 0 15,-3 2 1-15,1 0 0 16,-8 5-3-16,4 5 2 16,-11 6 1-16,-4 8 2 15,-3 3-1-15,-7 2-1 16,-3-5-2-16,-8 5-1 16,-3 2 4-16,-7-4 3 15,-7-1 8-15,-1-2 2 16,-2-3 4-16,-1 0 3 15,-3-5-7-15,-4-5-1 0,0-1-5 16,0-4-3-16,4-4-2 16,3-2 0-16,4-5-15 15,10 0-7-15,8-8-48 16,10-9-18-16,10-7-14 16</inkml:trace>
    <inkml:trace contextRef="#ctx0" brushRef="#br0" timeOffset="33583.6755">23224 5532 120 0,'-11'6'46'0,"8"-6"-24"0,-8-6-13 0,7 6 14 16,-3 0 0-16,0-2 3 16,0-4-5-16,-3-1-3 15,3 1-10-15,-4 1-1 0,1-8 0 16,-1 2-3-16,0-5-1 16,1 3-1-16,3-3-2 15,3 0 1-15,1 0-1 16,3-2 0-16,7-6 0 15,3 3-5-15,8 0 1 0,3 2 2 16,0 3 1-16,4 0 1 16,3 3 0-1,4 5 2-15,3 0 1 0,0 6-1 16,4 2-2-16,0 2 1 16,-4 6 1-16,-3 3-3 15,-4 2-2-15,-6 3 2 16,-5 3 2-16,-3-1 0 15,-7 9-1-15,-3-1 1 16,-8 0-1-16,-3-2 0 16,-7 0 2-16,-7-3 8 15,-4-2 3-15,-3-3 5 16,-7-1 3-16,0-1 0 16,-1-6 2-16,-3-3-4 15,1 0-2-15,-1-2-7 16,0-3-4-16,0-3-6 0,-3-2 0 15,0 0-20-15,3-1-7 16,3-4-52-16,5 2-24 16</inkml:trace>
    <inkml:trace contextRef="#ctx0" brushRef="#br0" timeOffset="58686.9629">2741 6697 56 0,'-3'0'22'0,"3"-3"-12"0,-4 0-1 15,4 3 9-15,0 0 1 16,0 0 1-16,0 0-3 15,4-2 2-15,-1 2-6 0,-3 0 0 16,7 0-2-16,-3 0 3 16,3 0-7-16,0 0 0 0,0 2 3 15,4 4-2-15,3-1 1 16,0 5 1-16,4-4 1 16,-1 4-5-16,4-2-2 15,8 3 0-15,2 2 0 16,1 3 2-16,7 0 3 15,0 2 0-15,0 1 0 16,-1 2-1-16,-2-2 2 16,-1-1-3-16,-3 1-2 15,-1-3 0-15,1-3-1 0,-4-3-5 16,-3-2 1-16,-4 3 0 16,-3-6 0-16,-4 3 0 15,-3-5 0-15,-4-1-7 16,-7-2 0-16,0 0-35 15,-7 0-14-15,0-2-35 16</inkml:trace>
    <inkml:trace contextRef="#ctx0" brushRef="#br0" timeOffset="59119.8611">2674 7072 124 0,'-3'-2'46'0,"6"2"-24"0,1-3-10 0,-1 3 13 16,5-3-9-16,2-7-4 16,4-6-1-16,4-3 3 15,7-2-8-15,3-8 1 0,7-3 3 0,7 1 0 16,8 2 4 0,-1-6-3-16,4 3 1 0,-4 3-5 15,-3 5 1-15,4-2-3 16,-4 2 2-16,-4 6-4 15,-3 2-2-15,-8 3-3 16,-2 2 1-16,-5 3 1 16,-2 0 2-16,-5 5-8 15,-3 3-3-15,0 3-24 16,-3 5-11-16,3-3-48 16</inkml:trace>
    <inkml:trace contextRef="#ctx0" brushRef="#br0" timeOffset="60337.4041">7186 6681 160 0,'-7'-8'60'0,"7"8"-32"0,0 0-28 0,0 0 13 15,0 0-7-15,0 0-1 0,0 0 4 16,7 2 2-16,0 1-6 15,4 8 1-15,0-6 4 0,3 3 0 16,3 2 4-16,5 4-3 16,2 2 1-16,4 2-5 15,1 3 1-15,2 0-5 16,-2 6-2-16,2 2 0 16,-2-5-1-16,-1 5 0 15,-3-5 2-15,-1 2-3 16,-6-5 0-16,0 1-10 15,-4-4-5-15,-4-2-17 16,1-3-4-16,-4 0-24 16,-4-5-38-1,1 3 29-15</inkml:trace>
    <inkml:trace contextRef="#ctx0" brushRef="#br0" timeOffset="60680.9662">7098 7083 176 0,'18'-19'66'0,"7"22"-36"0,-1-29-20 0,-6 15 17 16,7-2-15-16,6-6-5 0,8-2-4 16,0-5 0-16,7-3-2 15,-4 2-3-15,0-2 1 0,1-3 1 16,3 0 0-16,-4 6 0 16,0 0 0-16,4 4 2 15,0 1 1-15,0 5-10 16,-4 0-3-16,4 6-41 15,0 2-59 1,-4 3 21-16</inkml:trace>
    <inkml:trace contextRef="#ctx0" brushRef="#br0" timeOffset="61746.6412">11942 6742 108 0,'-4'-8'41'0,"8"8"-22"0,-1-3-20 16,-3 3 7-16,0 0-4 15,4 0 1-15,-4 0 7 16,11 3 5-16,-4-1 4 16,0 6 3-16,0-2-1 15,3 4-1-15,-3-2-10 16,4 5 7-16,-1 3 3 0,1 0-6 16,3 5-3-16,4 6-4 0,-1-6-2 15,5 0-3-15,-1-2 1 16,0 7-2-16,0 3 2 15,-3-5-2-15,-4-3-1 16,0-2 3-16,-3-4 0 16,-1-1 3-16,1-1 1 15,-4-5 1-15,-4 0 0 16,1-3 0-16,-4-5 2 16,3 0-3-16,1-5-2 15,-1-3 0-15,1-3-1 16,-1-13 0-16,5 3 0 15,2-8-2-15,4 0-2 0,0-5 1 16,0 2-1-16,1 0-3 16,2 3 0-16,4 0-20 15,4 5-10-15,0 3-58 16,14-3-55 0,-1 3 51-16</inkml:trace>
    <inkml:trace contextRef="#ctx0" brushRef="#br0" timeOffset="63503.2228">17336 6829 100 0,'0'-8'38'0,"0"5"-20"0,0-2 1 0,0 5 16 0,0-3-8 16,0 1-1-16,0-4-6 15,0 4-3-15,0 2-9 16,0-3-3-16,0 3 1 0,0 0-3 15,3 5-2-15,1 6 6 16,6 2 5-16,5 3-2 16,-1 3 2-16,0-1 4 15,3 1 2-15,5-1-3 16,2 9 1-16,5-1-5 16,2 1 1-16,1-4-7 15,-4 4-3-15,0-3-1 16,1 2 1-16,-5-2-3 15,1 2 0-15,-4-4-1 0,-3-1 0 16,-4-3 2-16,-3-2 0 16,-4-3-9-16,0 1-2 15,-7-6-14-15,0-1-6 16,-4-4-33-16,-3-6-13 16,-3-2-9-1</inkml:trace>
    <inkml:trace contextRef="#ctx0" brushRef="#br0" timeOffset="63804.1988">17219 7205 200 0,'25'-14'77'0,"-11"9"-42"0,11-11-39 16,-14 11 15-16,10-8-10 15,7-1-3-15,7-7-2 16,7-8 0-16,1 5 3 16,-1-5-2-16,1 0 1 0,-5 3 4 15,1-3 1-15,-4 7-6 16,1 4-2-16,-1-1-34 0,-3 4-11 15,3 7-21 1</inkml:trace>
    <inkml:trace contextRef="#ctx0" brushRef="#br0" timeOffset="80183.1976">21929 6834 84 0,'4'-13'33'0,"-4"10"-18"0,3-2 4 0,1 2 16 16,-1 1-17-16,1-4-5 15,-1 4-6-15,1 2-2 16,3 0-3-16,0 2 3 0,0 4 4 16,0-1 1-16,4 3 4 15,3 5-5-15,0 6-1 16,3-3-4-16,5 2-1 15,-1 1-1-15,3 7 1 16,5 6-2-16,2-6-1 0,5 3 1 16,-1-2 1-16,4-6-1 15,-4 0-1-15,-3-2 1 16,0-3-1-16,-8-1 0 16,-3-1 0-16,-3-6-3 15,-4 2 0-15,-3-4-9 16,-4 1-5-16,-7-7-24 15,-4 3-47 1,-3-3 10-16</inkml:trace>
    <inkml:trace contextRef="#ctx0" brushRef="#br0" timeOffset="80722.6704">21968 7168 104 0,'0'-3'38'0,"3"3"-20"0,-3-5-4 16,0 5 17-16,0 0-11 15,0-3-1-15,4 0-7 16,-1 1-2-16,1-1-6 15,-1-5 4-15,5 3 2 0,-1-6-1 16,0 1 2-16,3-4 3 16,1-1 3-16,-1-7-5 15,4-1-2-15,1 1-1 16,2 1 1-16,1 0-3 16,3-5 1-16,4 4-5 15,3-1-2-15,-3 4 0 0,-4 3-1 16,0 6 0-16,-3-1 2 15,-4 3-3-15,0 3-2 16,-4 5-16-16,-10 0-5 16,0 8-59-1,-10 0-47-15,-11-3 48 16</inkml:trace>
    <inkml:trace contextRef="#ctx0" brushRef="#br1" timeOffset="113435.4671">2999 4371 92 0,'0'-16'35'0,"3"16"-18"0,1-3 4 0,-4 3 17 16,0 0-12-16,0 0-2 16,7 0-5-16,-3 0-3 15,3 0-8-15,-7 0 1 0,3 0 2 16,1 0-2-16,3 11 9 16,-4-3-4-1,4-3 0-15,-3 8-2 0,-1 1 0 16,4-4 2-16,1 1-5 15,-1 2-1-15,3-5 0 16,1 8 2-16,-1 0-3 16,1 2 1-16,-1 1-5 15,1 2 0-15,0 3 5 16,3-3 3-16,-4 0-2 16,1 3 0-16,0-3-3 15,-1 0-1-15,1 3-1 16,-4-5 0-16,0-4-2 15,0-4 1-15,0 2-2 16,0-2 2-16,0-3-2 16,-3 0 2-16,-1-3-2 0,-3-5-1 15,0 0 1-15,0 0 1 16,0-3-1 0,0-7 2-16,4 2-2 0,-1-5-1 15,1-3 3-15,-1-3 0 16,4-2-1-16,4-11-2 15,3 3 1-15,7-3-1 16,0 1 0-16,4-12 2 16,0 1-3-16,-1 2 0 15,-2 1 1-15,-1-1 2 16,-4 8-1-16,1 6-1 16,-4-1-2-16,-3 9 1 0,-4 2-1 15,0 8 0 1,0 0-18-16,-4 5-9 15,4 6-38-15,-3 8-15 0,-4-3-36 16</inkml:trace>
    <inkml:trace contextRef="#ctx0" brushRef="#br1" timeOffset="115807.7053">7324 4352 168 0,'4'0'66'0,"-1"0"-36"0,4-5-24 0,0 5 17 16,0 0-14-16,0 0-2 15,4 0 1-15,-1 8 3 16,1-8-6-16,-4 8 6 0,4 0 2 16,-1 3-2-16,4 2 1 15,0-3 2-15,-3 1 1 16,3 2-2-16,0 3 0 16,0 0-1-16,0 0 2 15,4 2-1-15,0 1 2 16,3 2-6-16,0 3-3 15,4 0-3-15,-4-1 0 16,0-4-2-16,0 5 2 0,0 5-2 16,1-8 2-16,-1 0-2 15,-4 0-1-15,-2-7-2 16,-1 1 1-16,-4-1 3 16,-3-1 1-16,0-5-1 15,-7 0-2-15,0-6-15 16,-7-2-5-16,0-2-30 15,0-1-12-15,-3-5-59 16</inkml:trace>
    <inkml:trace contextRef="#ctx0" brushRef="#br1" timeOffset="116289.3435">7373 4871 172 0,'0'-3'66'0,"4"1"-36"0,3-1-24 0,-3 0 17 16,-1-2-14-16,4 0-2 0,0-6-5 15,4 1-2-15,3-6 1 16,0-3 3-16,4-5 5 0,-1 3 8 16,1 0 7-16,3-5-2 15,4 2 1-15,-1-5-3 16,8 0-3-16,0 2-3 15,0-5-1-15,3-2-3 16,4-3 1-16,-4 3-4 16,0 4 1-16,1 1-5 15,-8 6 0-15,0 1-1 16,-3-1-2-16,-4 7-2 16,0 5-1-16,0 3-16 15,-7 8-7-15,0 3-34 16,1 5-11-16,-5 8-42 15</inkml:trace>
    <inkml:trace contextRef="#ctx0" brushRef="#br1" timeOffset="119066.1763">11945 4466 116 0,'-3'-2'44'0,"6"-1"-24"0,-3 0-10 15,0 3 12-15,0 0-12 16,0 0-3-16,4-2-5 16,-4 2-2-16,3 0 1 0,1 0 14 0,0-6 7 15,3 6 5-15,0 6 1 16,0-4-7-16,-4 1 0 16,8 2-3-1,-1 3-8-15,1 0-4 16,0 3-1-16,-1 2 1 15,1-3-1-15,3 4 2 16,0 4-2-16,4 1 2 16,-1-1-2-16,1 9 2 15,-1-3 0-15,5 5 1 16,-5 2-2-16,1-7-1 0,0 3 1 16,-1-6 1-16,-3-3 3 15,0-2 1-15,-3 0-5 16,0-3-2-16,-4-5-2 15,-4 3-2-15,1-6 1 16,-1 3-1-16,-3-8 0 16,0 0 2-16,0 0-1 15,0 0 2-15,0 0-2 16,0 0-1-16,4-3 1 16,-1-2 1-16,-3 0-1 15,4 0 2-15,-1-6-4 16,4-2-2-16,0-3 2 15,0-3 0-15,4-2 1 16,0-3 0-16,3-2-3 16,3-6 2-16,1-2 3 15,0-1 1-15,6 1-1 0,8-3 1 16,-7-5 0-16,0 5 1 16,-4 2-2-16,0 1 1 15,0 2-4-15,0 0 0 16,-3 8-15-16,-1 3-4 15,-2 5-43-15,-5 6-17 16,-10 10-42 0</inkml:trace>
    <inkml:trace contextRef="#ctx0" brushRef="#br1" timeOffset="121061.6561">17043 4411 100 0,'-11'-22'38'0,"8"7"-20"0,-4 4-12 0,7 8 11 16,-4-2 2-16,1 2 3 16,-1-2 1-16,1 2 1 15,-1 1-5-15,1-1-1 16,-1 1-10-16,-3 2-1 0,0 2 0 16,0 3 1-16,0 6 2 15,0 10-1-15,3-2 2 16,1-1-4-16,3 1 1 15,0-1 1-15,3 3 2 0,4 1-1 16,4 1-1-16,3 4-5 16,4-3-3-16,-1 5 0 15,1 0 1-15,0 8-3 16,-4 0 0-16,0-5 3 16,0-1 1-16,0 1-1 15,4 0 1-15,-8-6 0 16,1 1 3-16,-4-6-3 15,0 0 0-15,-7-2-1 16,4-3 1-16,-4 0-2 16,3-3 2-16,1-8-2 15,-1 3-1-15,1-8 1 16,-1 0-1-16,4-3 0 16,4-5-3-16,-1 0 2 15,5-5-1-15,-1-3-2 16,0-2 0-16,3-1 0 15,1-4 5-15,3-1 3 16,4-3 1-16,-4 1 2 16,4-3-4-16,-1 0 0 15,1 2-1-15,0-5 1 16,0 1-2-16,-1 2-1 16,1 5-2-16,-4 3 1 15,-3-3-8-15,-4 8-4 16,0 5-22-16,-3 1-8 15,-4 4-39-15,-7 6-48 16,0 3 40-16</inkml:trace>
    <inkml:trace contextRef="#ctx0" brushRef="#br1" timeOffset="123164.4607">21837 4646 172 0,'7'-10'66'0,"-3"7"-36"0,3-10-13 16,-4 10 22-16,5-2-13 16,-5-1-5-16,4-2-8 15,-3 3-1-15,-1 3-7 16,1-4 1-16,-1 4 4 0,1-1-6 16,-1 3 0-16,4 0 0 15,-3 5 0-15,-1 3 2 16,1 0 1-16,-1 5 1 0,4 3 0 15,1 3-4-15,-1 10-1 16,0-3-1-16,0 6 1 16,-4 0-2-16,1 10 2 15,-1-7-2-15,1-1-1 16,-1 0 1-16,1-2-1 16,-1-5 0-16,1-1 2 15,-1-5-1-15,1 0-1 16,0 3 1-16,-1-8 1 15,1-3 1-15,-1-2 1 16,-3-1 2-16,4-7 1 16,-1-6-1-16,4-2 1 15,-3-3-2-15,3-5 0 0,0-3-6 16,3-2 1-16,1-6 0 16,0-11 2-16,3-2-1 15,0-2-1-15,3-6-2 16,1 2 1-16,3 6 1 15,7-2 0-15,-3 4-3 16,0 6 2-16,3-3 1 16,0 6 0-16,-3 5 0 15,0 2 0-15,-4 3 0 16,-7 0 0-16,-3 3-5 16,-4 8-1-16,-4-3-17 15,-3 8-8-15,-3 5-52 0,-8 1-23 16</inkml:trace>
    <inkml:trace contextRef="#ctx0" brushRef="#br1" timeOffset="205253.1507">551 4141 68 0,'3'0'27'0,"-3"0"-14"0,0 0-11 16,0 0 6-16,0 0 0 15,4 0 0-15,-1 2 7 16,8-2 4-16,-11 6 8 16,0-1 6-16,0 0-3 15,0 3 2-15,0-3-7 16,0 11-1-16,0 0-13 15,-7 3 2-15,3-1 1 0,1 3-3 16,3 6 1-16,0 5-1 16,0-1 1-16,3-1-6 15,1-1-2-15,3 0 0 16,-4-5 2-16,4 2-1 16,-3-5 0-16,3 0-3 15,0-2 1-15,0 2-2 16,-3-8-1-16,3 3 1 0,-4-3-1 15,1-2 0-15,3-3 2 16,-7 0-3-16,3-3 0 16,-3-5 1-16,0 0 2 15,0 0-8-15,0-3-3 16,0-4-46-16,0-4-19 16,0-5-33-1</inkml:trace>
    <inkml:trace contextRef="#ctx0" brushRef="#br1" timeOffset="206108.6381">512 4172 104 0,'7'-5'38'0,"-7"0"-20"0,7 2-19 15,-3 3 7-15,3-2-7 0,3-1 1 16,-6 0 0-1,6 1 0-15,1-4 15 0,-1 4 7 16,1-1 5-16,7 0 3 16,-4 1-5-16,3-6-3 15,1 5-12-15,0 1 0 0,-1 2 3 16,4 0-7-16,1 0-3 16,-1 0-2-16,0 2 1 15,-3 9-1-15,-1-6-1 16,-3 6 1-16,-3-1-1 15,-4 3 6-15,-7 9 4 16,0-4 1-16,-11 6 1 16,1-3 0-16,-4-2 2 0,0-3-3 15,3-1-1-15,-7 4-6 16,4-3-1-16,4-6-3 16,-1 1-1-16,4 0 1 15,0-6 0 1,0-2 2-16,3 2-3 15,1-3-2-15,3-2 2 16,0 0 0-16,7-2 1 16,7-3 2-16,-7 2-3 15,11 6 0-15,-4 2 1 16,7-3 0-16,-7 1-3 16,4 10 2-16,-1-5 1 15,1 5 2-15,0 1-1 0,-4-4-1 16,-4 4 1-16,-3-1 1 15,-3 0-1-15,-4-2 2 16,-4 2 4-16,-3 0 4 16,-7 0-2-16,-3 3 2 15,-1-5-2-15,-7 2 0 16,4 0-3-16,0-8 1 16,0-2-4-16,-4-3 0 15,4-3-1-15,0 1-2 16,3-3 1-16,0-3-1 15,4 2-3-15,4 1 0 16,-4-3-12-16,3 3-2 0,4-3-10 16,0 5-3-1,3 1-21-15,4 2-7 0,8-3-45 16</inkml:trace>
    <inkml:trace contextRef="#ctx0" brushRef="#br1" timeOffset="206694.7578">1038 4585 200 0,'3'-5'74'0,"1"2"-40"0,3-7-35 16,-4 7 15-16,4 3-10 15,4-3-2-15,-1 1-1 16,1-1-1-16,7-2 0 16,-8 5 0-16,4-3 2 0,0 1 8 15,8-1 5-15,-8 3 2 16,3-3 1-16,1-2-5 16,0 5-3-16,-1 0-8 15,-3 0-1-15,0 0-1 16,1 0 2-16,-5 0-8 15,-3 0-1-15,0 5-31 0,-7-5-13 16,0 0-49 0</inkml:trace>
    <inkml:trace contextRef="#ctx0" brushRef="#br1" timeOffset="207056.5303">1041 4424 156 0,'4'-3'60'0,"3"3"-32"0,0 0-9 15,0-5 21-15,0 5-20 16,3 5-6-16,1-13-9 16,7 8-2-16,-11-2-1 15,7-1-2-15,0 0 3 0,0 3-4 16,0 0-2-16,0 6 4 16,0-1 1-16,0 3-3 15,1-3 1-15,-1 3 0 16,0-3 0-16,3-2-18 15,5 8-5-15,-1-6-68 16</inkml:trace>
    <inkml:trace contextRef="#ctx0" brushRef="#br1" timeOffset="207865.8884">1680 4106 128 0,'3'3'49'0,"-3"-3"-26"0,4 3-14 15,-4-3 16-15,3 8-12 16,-3-3-4-16,4 5-4 16,-1-2-1-16,-3 3-2 15,0 2 3-15,0 3 1 0,0 5 9 16,0 0 4-16,0 6 4 16,0-1 3-16,0 9-3 15,0 4-2-15,0-4-7 16,0-6-1-16,0 0-6 15,0 0-2-15,0-5-2 16,4-6 0-16,-1 1-4 16,1-6-2-16,-1 0 2 15,4-7 0-15,0 4-24 0,0-10-10 16,8-2-79 0</inkml:trace>
    <inkml:trace contextRef="#ctx0" brushRef="#br2" timeOffset="224114.1918">1038 3625 116 0,'0'-5'44'0,"0"10"-24"0,7-5-2 0,0 0 18 16,-4 0-16-16,4 0-3 16,4 0-11-16,-1 0-2 15,1 0-2-15,7-5-2 0,-8 2 3 16,8 0-2-16,-1 1-1 15,5-1 1-15,-5 3-1 16,1-5 0-16,0 5 0 16,-8 0-9-16,1 0-4 15,-1 0-62-15,1 5-29 16,-4 0 52-16</inkml:trace>
    <inkml:trace contextRef="#ctx0" brushRef="#br2" timeOffset="224409.4225">1083 3471 176 0,'11'-5'68'0,"0"5"-36"0,-1-3-31 0,-6 3 16 16,10 0-9-1,0-2-6-15,0 2-2 16,4 0 0-16,-1 0-7 0,1 0-3 16,0-6-10-16,-1 6-2 15,4 0-18 1,4 0-39-16,0 0 9 15</inkml:trace>
    <inkml:trace contextRef="#ctx0" brushRef="#br2" timeOffset="230368.9963">3031 3466 108 0,'0'-3'44'0,"3"3"-24"0,4-8-17 0,-7 8 12 16,4 0-9-16,3-2-1 15,0 2 3-15,0-5 3 16,0 2 2-16,0 3 3 15,4-3-9-15,3-5 9 0,3 0 6 16,5-2 4-16,2-1 2 16,5-7-7-16,-1-11 0 0,7 2-6 15,4-2 1-15,3-8-9 16,8 3-2-16,-5 4-3 16,-2 4 1-16,-1 2-2 15,0 0 2-15,-6 9-2 16,-8-4-1-16,-3 8-2 15,-8 3 1-15,1 3 1 16,-8 3 0-16,-2-4-3 16,-5 6 2-16,-3 0-19 15,-3 8-9-15,-8-3-27 16,-3 3-10-16,0 0-25 16</inkml:trace>
    <inkml:trace contextRef="#ctx0" brushRef="#br2" timeOffset="230819.7615">3087 3143 168 0,'-7'-2'66'0,"11"2"-36"0,-1 0-20 0,-3 0 17 0,7 2-13 16,4 1-3-16,3 2-7 16,0 0-3-16,0 1 0 15,7 4 1-15,-3-4 1 0,0 10 5 16,-1-3 3-16,1 3-2 15,3 5 2-15,4 5-4 16,3 6-2-16,4-8 0 16,-1 0 1-16,5 2-3 15,-1-2-2-15,-3 0 0 16,-1-6 1-16,1 1-3 16,-4-1 0-16,4-2 1 15,-7 0 2-15,-4-3-3 16,-3-2 0-16,-4-3-15 15,0 5-4-15,-3-5-41 16,3-3-17-16,-4 6-7 16</inkml:trace>
    <inkml:trace contextRef="#ctx0" brushRef="#br2" timeOffset="232217.5479">7419 3543 100 0,'21'-6'38'0,"1"-4"-20"0,-1-6-1 0,-11 11 14 16,8-6 3-16,3 1 5 16,4-1-13-16,7-8-4 15,3 6-12-15,7-19 2 0,11 1 2 16,4-4-7-16,3 1-2 16,-4 0-3-16,-3 4-2 0,-7 4 1 15,-4 0 1-15,-7 2-3 16,-3 5 0-16,-4 3 1 15,-6 3 0-15,-8 3-20 16,-7 4-9-16,-7 6-29 16,-7 0-51-1,-4 6 19-15</inkml:trace>
    <inkml:trace contextRef="#ctx0" brushRef="#br2" timeOffset="232710.9793">7507 3125 140 0,'0'-6'55'0,"-3"4"-30"0,6-6-12 0,-3 8 17 16,4 0-11-16,3 0-3 15,0 0-5-15,4 0 0 16,3 3-6-16,0 4 1 0,0-1 4 16,0 4-2-16,7 1 3 0,0 5 3 15,1 0 1-15,-1 7-2 16,3-1 2-16,1 1-4 15,3 7-1-15,1 1-4 16,2-2-1-16,-2-7-3 16,-1 1-2-16,0 1-2 15,-3-3 1-15,-1-5 1 16,-2-3 2-16,-5 9 1 16,1-7 1-16,-4-1-5 15,0-4-1-15,-3 4 1 16,-1-9 2-16,-3 3 0 15,0 5-1-15,-3-8-17 16,-1 1-9-16,4 2-48 0,1-3-20 16,-8-5 3-1</inkml:trace>
    <inkml:trace contextRef="#ctx0" brushRef="#br2" timeOffset="235652.5613">11850 3225 88 0,'-3'-2'33'15,"3"2"-18"-15,0 0-11 0,0 0 10 0,0 0-8 16,0 0-3-16,0 0-5 16,0 0 1-16,0 5 10 15,3 3 5-15,1-3 3 16,-1 0-1-16,1 9 0 15,-1-4 3-15,4 11-5 16,0-2 0-16,4-3-8 16,0 2 0-16,-1-2 4 0,1 5-6 15,-1-2 0-15,4 7-2 16,4-7-2-16,0 10 1 16,-1-5 1-16,1 2-3 15,0-5 0-15,-1 9 1 16,1-4 0-16,-4 0 0 15,0-2 0-15,0 0 2 0,0-5 3 16,0-4 4-16,1-1 5 16,-5-1-6-16,1-3 0 15,-1-4-4-15,1-4-3 16,-4-2 0-16,0-2 1 16,0-4 1-16,0-4 1 15,0-3-5-15,0-1-1 16,0-1 3-16,0-4 1 15,4-5-3-15,-1 0 1 16,8-2 0-16,0-6 2 0,3 0-1 16,0 3-1-16,4-2-2 15,-4-4 1-15,0 1 1 16,4 2 2-16,-4 0-3 16,-3 3 0-16,-4 8-26 15,-4 0-11-15,4 10-56 16</inkml:trace>
    <inkml:trace contextRef="#ctx0" brushRef="#br2" timeOffset="241148.0042">21612 3511 156 0,'-4'0'60'0,"4"0"-32"0,0-3-24 0,0 3 15 16,0 0-7-16,4 0 1 15,-4 0-4-15,0 0 0 16,0 0-5-16,0 0 2 0,0 0 0 15,0 0-2-15,7 8-1 16,-4 6 1 0,4-4 2-16,0 6 1 0,0-5 3 15,7 4 4-15,4 7-6 16,0 1 0-16,6 9-2 16,5-3 1-16,2 0-4 15,8 14-2-15,-7-4-5 16,0-2 0-16,-4-2 6 15,0-6 6-15,-3 3-6 16,-4-6-3-16,-3 1 0 16,-1-6 2-16,-6-3 0 15,-1-2 2-15,-3-3-4 16,0-2 0-16,-3-3-6 16,0-3 0-16,-4 1-26 0,0-6-10 15,0 0-58 1</inkml:trace>
    <inkml:trace contextRef="#ctx0" brushRef="#br2" timeOffset="241628.4629">21372 4040 96 0,'21'-5'38'0,"-11"-3"-20"0,4 0-19 16,-6 5 7-16,6 1-4 15,3-6 1-15,1 2 0 16,3-4 3-16,0 2 8 16,4-5 5-16,0 0 0 15,3-6 0-15,4-5 1 0,-1-2 2 16,5 2-12-1,2-5 3-15,5 0 1 0,-1-3-5 0,-3 5-3 16,-4-2-6-16,0 8 0 16,-3 0 0-16,0 5 0 15,-4 3-9-15,-7 0-2 16,-3 7-27-16,-4 4-11 16,-3 2-27-1</inkml:trace>
    <inkml:trace contextRef="#ctx0" brushRef="#br2" timeOffset="255800.4708">1754 3156 56 0,'-4'-5'22'0,"4"5"-12"0,-3 0-3 0,3 0 9 16,0 0 1-16,-4 3 1 0,1 2 6 15,3 3 5-15,-4-3 1 16,0-2 4-16,1 5-9 15,3 0-6-15,0-3-10 16,3 3-2-16,1-3 0 0,0 3-1 16,-4-2-1-16,3 2-3 15,-3 5 1-15,0 5 0 16,0 6 1-16,0-3 2 16,-3 3 3-16,-1 0 2 15,0 8 3-15,1-6-1 16,3 1 2-16,-4-1-2 15,1 0 0-15,3-2-3 16,0 0-1-16,0 3-5 16,0 2-3-16,0-8 0 15,0 3-1-15,0-6 0 0,0-2 0 16,0-5-3-16,0-1 2 16,0-4 1-16,3-4 0 15,4-2 0-15,1-2 0 16,-1-4-47-16,3-4-20 15,4 4-48 1</inkml:trace>
    <inkml:trace contextRef="#ctx0" brushRef="#br2" timeOffset="258457.9036">16655 3196 104 0,'-4'0'38'0,"4"0"-20"0,4 0-6 0,-4 0 13 16,0 0 0-16,0 0 0 15,7 0-1-15,-7 0 2 16,4 0-14-16,-1 0 9 0,-3 0 5 16,0 0-5-16,4 5 0 15,-4-5-12-15,7 6-5 16,0-1-1-16,0 3 0 15,0-3-4-15,0 6 1 0,0 5 0 16,0-3 2-16,4 11 3 16,-1 0 2-16,4 2-6 15,0-7-2-15,4 10 0 16,-4-8 2-16,4-3 0 16,-4 1-1-16,0 2 1 15,-3 3-1-15,-1-6 0 16,1-2 2-16,-1-5-3 15,1-3 0-15,-1-6 5 16,1-2 5-16,0-5 1 16,-1 0 4-16,1-3-7 15,-1-5-4-15,5-1-2 16,-1-1 1-16,0-4-1 16,0-5-1-16,4-8 1 15,-1 1-1-15,1-1-3 0,-1-2 0 16,5-3 2-16,2 5 0 15,-6 0-2-15,0 3 0 16,-1 8-25-16,-3 2-9 16,-3 9-85-1</inkml:trace>
    <inkml:trace contextRef="#ctx0" brushRef="#br2" timeOffset="266429.5435">530 3223 76 0,'0'0'30'0,"3"0"-16"0,1 0-1 15,-4 0 11-15,0 0 3 16,0 0 1-16,0 0-9 16,0 0-1-16,0 0-11 15,0 0-2-15,0 0-3 16,0 0-2-16,0 2 1 0,0 4-1 15,0 1 2-15,-4-1-1 16,1 2-1-16,-1 0 9 16,0 2 4-16,1 6 0 15,-4 3 2 1,0-1-6-16,0 1-5 16,0-3 0-16,3 5-3 15,-6 0-1-15,3 0 3 16,-1 0 2-16,-2 3-2 15,3 2 0-15,0-2-1 0,0 0 1 16,3 3-2-16,-6 2 2 16,3-5 0-16,3 5 3 15,0-3 1-15,1-5 3 16,-1 0-3-16,1-2-2 16,3-3-2-16,0-3-3 15,0 0 3-15,0-5 0 16,0 3-4-16,0-6 1 15,0-2 2-15,0-3 3 16,7 0-2-16,4 0 0 16,6 0 1-16,-10-3 2 15,11 0-3-15,-8 1-2 16,5-6 0-16,-1 3 1 0,7-1 1 16,-7-4 1-16,7 2-2 15,-3-6 1-15,3 1-4 16,0-3 0-16,4 8 1 15,-8-5 2-15,5 0-1 16,-1 5 2-16,-7-3-2 16,7 1-1-16,-7 2-2 15,0 3 1-15,-3-6 1 16,-1 8 2-16,1 3-1 16,-11-2-1-16,0 2-2 15,0 0 1-15,-7 2-10 16,3-2-5-16,1 3-36 15,-4 0-14-15,3 7-34 16</inkml:trace>
    <inkml:trace contextRef="#ctx0" brushRef="#br2" timeOffset="266926.6756">530 3516 104 0,'17'-5'41'0,"-17"5"-22"0,11-3-14 0,-4 3 11 15,3 0-5-15,1-2-1 16,0-4 2-16,-1 1 3 16,4 0-2-16,0 0 0 15,0-1-7-15,4 4 0 0,-7-4 4 16,3 1-6-16,3 2-2 16,1-5 1-16,-4 6 0 15,0-3-6-15,0 2-2 16,4 3-36-1,-11-3-52-15,4 1 9 16</inkml:trace>
    <inkml:trace contextRef="#ctx0" brushRef="#br2" timeOffset="267332.5492">547 3252 108 0,'14'-6'41'0,"-10"4"-22"0,3-4-14 16,0 6 13-16,0-2-10 0,0-3-4 16,0-1-6-16,4 1 1 15,3-3 1-15,0 3 0 16,0-1-3-16,0-1 2 15,4-1-6-15,-1 5 0 16,1-2-28-16,3 2-9 16,7 0 4-16,4-2 4 15</inkml:trace>
    <inkml:trace contextRef="#ctx0" brushRef="#br3" timeOffset="302145.6243">491 1934 156 0,'7'-5'57'0,"-4"0"-30"0,1 5-14 0,-4 0 19 16,0 0-16-16,0-3-4 15,-4 3-5-15,1 0-2 16,-1 0-3-16,1-3-4 0,-1 3-1 16,4 0 2-16,-7 0 2 15,0 0 9 1,7 0 5-16,0 0 4 16,0 0-4-16,0 0 1 0,0 0-5 15,4 6-1-15,-1 7-4 16,4-3-1-16,-7 1-1 15,4-1 2-15,-1 4-3 16,-3-1 0-16,0 5 1 16,0 9 0-16,0 2 2 15,0-5 1-15,-3 8 1 16,-1-1 0-16,4-2-4 16,-7 1-3-16,4-4 0 15,-4 3 1 1,-1 0 1-16,5-5-1 15,-1-5 1-15,1-4-4 16,3-1 0-16,0-1 1 0,0-3 2 16,0-4-1-16,0-1-1 15,3-2 1-15,1-3-1 16,-1 0-3-16,-3 0 0 16,0 0-53-16,0-3-23 15</inkml:trace>
    <inkml:trace contextRef="#ctx0" brushRef="#br3" timeOffset="302894.7673">339 1992 124 0,'-4'0'49'0,"4"-5"-26"0,-3 8-7 0,3-6 16 16,0 0-11-16,0 1-2 16,0 2-11-16,0-6-5 15,0 4-2-15,0-4-1 0,0-1 0 16,0 4 0-16,0 0 0 16,3-2 6-16,1 5 6 15,3 0 3-15,0 5 0 16,7-10 1-16,0 5 3 15,4 0-2-15,3 0 1 16,0-3-5-16,0-2 0 16,4 2-6-16,0 3-2 15,-4-2-2-15,0 4-3 0,4 6-2 16,-4 0 1 0,0-2 1-16,0 4 0 0,4 1 0 15,-7-3 2-15,-1 2-1 16,1 3-1-16,0 1 1 15,-4-1-1-15,-4 3 0 16,-3 0 2-16,-3 0-1 16,-4 2-1-16,-7 6 1 15,0-3-1-15,0-2 0 16,-11 2 0-16,0 10 0 16,-3-7 2-16,0 0-3 15,-4 0 0-15,1-6 1 16,-1-2 2-16,0 0-1 15,-3-3-1-15,3 1 1 16,1-6-1-16,3 5 0 16,3-8 0-16,0-2 0 0,4 2 0 15,7-5-3-15,4 0 2 16,-1 0-4-16,8-5-1 16,6 5-37-16,1 0-16 15,6 0-52 1</inkml:trace>
    <inkml:trace contextRef="#ctx0" brushRef="#br3" timeOffset="304096.6416">995 2368 124 0,'-14'0'46'0,"14"3"-24"0,-3-3-8 16,3 0 15-16,0 0-10 16,0-3-3-16,0-2-3 15,0 2 1-15,0 0-7 16,3 3 2-16,1-2 4 0,3-3-1 15,0 2 1-15,0 0-1 16,0 1 0-16,3 2-2 16,1 0 1-16,0 0-2 15,-1 2 0-15,4 1-3 0,0 0-1 16,0 2-1-16,1-3 0 16,-1 1-2-16,3 5-2 15,-3-5-2 1,1-1 1-16,-1 1 1 0,0 0 0 15,-4 2 2-15,-3-5 1 16,0 5-4-16,-7-5-1 16,0-5-65-16,-3 0-30 15</inkml:trace>
    <inkml:trace contextRef="#ctx0" brushRef="#br3" timeOffset="304395.9136">1030 2193 224 0,'8'-5'85'0,"6"2"-46"0,-7 1-26 15,0 2 24-15,0-5-21 16,0 2-6-16,0 3-7 16,0-3-3-16,0 1 1 15,4 2-6-15,-1-6 1 0,1 6-11 0,-4 0-6 16,3 0-4-16,4 0-2 16,1 6-18-16,2-6-7 15,1 2-25 1</inkml:trace>
    <inkml:trace contextRef="#ctx0" brushRef="#br3" timeOffset="305357.0369">1672 2357 124 0,'-14'-2'49'0,"7"-6"-26"0,0 5-18 16,4 1 11-16,-1-6-12 16,-3 2-1-16,4-7-3 15,-1-5 2-15,1-4-1 16,-1 4-3-16,4-9 1 0,4 4 18 15,3-6 9-15,0 5-2 16,3-3 0-16,1 1-2 16,3 5-2-16,4-1-6 15,-4 4-4-15,3 5-5 16,5-1-2-16,-1 4-1 16,0 5-2-16,0-1 1 15,0 6-1-15,-3 3 0 0,-1 2 0 16,-2 3 0-16,-1 11 2 15,-4-1-3-15,-3 6 0 16,-3 0 3-16,-4 8 1 16,-4-6 5-16,-3-2 3 15,-3 13 0-15,-1-8 3 16,-3-3 2-16,-4 1 2 16,1-6-6-16,-4-2-2 15,-4-6-1-15,4-3-1 16,-4 1-2-16,0-6 1 0,4-5-6 15,0-2-1-15,0-6 0 16,3 0 2-16,4-16-14 16,3 0-5-16,4-8-44 15,7 3-18-15,4-5-41 16</inkml:trace>
    <inkml:trace contextRef="#ctx0" brushRef="#br3" timeOffset="317727.3816">3182 1942 104 0,'-3'0'41'0,"3"5"-22"0,0-10-16 0,0 5 12 0,0 0-5 16,0 0 0-16,0 0-2 16,0-3 2-16,0 3 4 15,-4 0 3-15,4 0-9 16,-7-2 2-16,4 2 3 0,-1 0-1 16,1 2 1-16,-4 6-1 15,3 0 0-15,1-2 0 16,3-1 0-16,0-3-2 15,0 1-1-15,0 2-3 16,0 3-1-16,7-2 5 16,3-1-3-1,-6 3-1-15,3 5 1 16,0 3 0-16,0 3-1 16,4 2 1-16,-1 0-2 0,1 8 0 15,-1 3-3 1,4-1 1-16,0 4-2 0,-3-6 2 15,0 0-2-15,-1 3-1 16,1-3 1-16,-1-5-1 16,1 7 0-16,0-9 0 15,3-4-3-15,0 3 2 16,-4-2 1-16,1-9 2 16,0 6-1-16,-1-5 2 15,1-8 4-15,-1-6 4 16,4-8-4-16,1-7 1 15,2-3-3-15,1 2 0 16,-1-7-3-16,5-14-2 16,-5 6 1-16,1-9-1 0,0 1 0 15,3-3 2-15,3 3-3 16,1-1 0-16,-4 1 1 16,0 2 0-16,1 3 0 15,-5 5 2-15,-3 3-1 16,0 0 2-16,-3 11-4 15,0-1 0-15,-4 6-1 16,0 2-2-16,0 9-22 16,0 4-10-16,0 9-87 15,-4 2-46 1,-3-5 80-16</inkml:trace>
    <inkml:trace contextRef="#ctx0" brushRef="#br3" timeOffset="320205.4285">7574 2188 88 0,'-7'-3'33'0,"7"3"-18"0,0-2-7 16,0 2 13-16,0 0-12 16,0-5-5-16,0 5 2 15,0 0 0-15,0 0-2 16,0 0-1-16,4 5 8 16,3 0 2-16,0 0 2 15,0 14 4-15,0-6 0 16,4 6 3-16,3-1-12 15,4-2 5-15,-1 5 5 0,1 3-5 0,6-3 2 16,1-5-6-16,3 8-1 16,1 0-2-1,6 0 2-15,-7-1-3 0,4 1-2 16,0 0 0-16,-4 0-1 16,0-6-5-16,-3 6 1 15,-4-5 0-15,-3-3 2 16,-1-1-3-16,-3-4 0 15,-3 0-6-15,-4-4-3 16,0-1-30-16,0-6-11 16,0-6-51-16</inkml:trace>
    <inkml:trace contextRef="#ctx0" brushRef="#br3" timeOffset="320655.6479">7476 2728 148 0,'24'-13'57'0,"-13"-1"-30"0,10-7-12 0,-7 11 20 16,4-6-17-16,0-5-7 16,10 5-7-16,0-5-1 15,7-6-2-15,4-2-1 0,3 5 1 16,1-8-1-16,10 1 2 15,-7 2-3-15,-1-6 0 16,-2-4 12-16,-5 4 5 16,-2 3-6-16,-1 6-3 15,0-1-4-15,-3 6-3 16,-4 0 3-16,1 8 0 0,-1 8-6 16,0-3-2-16,0 5-34 15,0 3-11-15,1 0-39 16</inkml:trace>
    <inkml:trace contextRef="#ctx0" brushRef="#br3" timeOffset="322636.3577">11730 2397 96 0,'4'-3'35'0,"-4"1"-18"0,0-1-7 0,0 3 14 0,0 0-7 16,0 0 1-1,0-5 0-15,0 0 1 0,7 2-2 16,-7 0 2-16,7 1-10 16,-4-1 1-16,1-2 3 0,6 5 4 15,-2-3 2-15,2 3-4 16,1 0-1-16,-1 3-2 16,1 2 2-16,3 0-5 15,0 6-3-15,0 2-1 16,0 3-1-16,0 3-2 15,1-4 1-15,-1 12-4 16,3 2 0-16,1 3 1 16,0-1 0-16,-4 4 0 15,0-6 2-15,0 3 1 16,-4-1 3-16,1 1-1 0,0-3 0 16,-4-2-3-16,0-6 1 15,0-5-4-15,0 2 0 16,0-4 1-16,0-6 0 15,0-1 0-15,4-4 0 16,-1-3 2-16,4-10 1 16,4-6-1-16,3-8 1 15,0 3-4-15,0-11 0 16,8-8-1-16,-5 3 0 16,1 3 2-16,0-3 0 15,-1 5 2-15,-2-5 1 16,-1 5-4-16,0-5 1 0,0 3 0 15,4-3 0-15,-4-3-3 16,4 6 2-16,-4-1 1 16,-4 3 0-16,1 6-9 15,-4 0-4-15,0 4-9 16,-3 7-3-16,-1 9-18 16,-2 4-5-16,2 4-50 15</inkml:trace>
    <inkml:trace contextRef="#ctx0" brushRef="#br3" timeOffset="327306.5147">16613 2371 84 0,'0'-3'33'0,"0"3"-18"0,0 0-9 16,0 0 9-16,0 0 3 16,0 0 1-16</inkml:trace>
    <inkml:trace contextRef="#ctx0" brushRef="#br3" timeOffset="327832.961">16620 2371 240 0,'7'2'39'16,"0"1"-20"-16,0 0 2 0,-4 2 0 16,1 0-7-16,-1-2-1 15,1 2-1-15,-1-2 0 16,1 5 0-16,0-3 0 15,-1 0-4-15,1 3-3 16,-1 0 0-16,4 3 1 16,0-1-3-16,4 1 0 15,-1 7-1-15,5 1-2 16,-1 2 1-16,0-5 1 16,0 8-1-16,0 0-1 15,0 2 1-15,0-5-1 0,0 8 0 16,0-7 0-16,-3 4-3 15,0-8 2-15,-4 9 5 16,0-3-2 0,0-6-1-16,-4-4 0 15,1-1-1-15,-1-3 0 16,1 1 2-16,-1-6-1 16,1 1-1-16,-1 1 1 15,1-4 1-15,-1-3-3 16,1-3-2-16,0-7 2 15,-1-6 2-15,4-3 0 16,0 6-1-16,0-5 1 16,4-6 1-16,3-8-3 15,4 0 0-15,3 1 1 16,0-4 0-16,0 4 0 0,4-4 0 16,-1 1 0-16,1-6 0 15,0 3 0-15,-8 8 0 16,-2-6-3-16,-1-2 2 15,-4 3-1-15,1 5 0 16,-1 5-29-16,-2 11-14 16,-1 2-70-1</inkml:trace>
    <inkml:trace contextRef="#ctx0" brushRef="#br3" timeOffset="332083.1546">21135 2215 88 0,'-14'-3'33'0,"14"3"-18"0,14-3-9 0,-14 3 11 16</inkml:trace>
    <inkml:trace contextRef="#ctx0" brushRef="#br3" timeOffset="332409.3613">21139 2209 193 0,'3'0'20'0,"-3"0"-5"15,0 0-5-15,0 0-6 16,4 3 4-16,-1 5 4 0,1 2 3 15,-1 6 0-15,8 3-1 16,0-1-1-16,-1 4-1 16,1-4 0-16,3 3 0 15,0-5 0-15,4 8 0 16,-1 2 2-16,8-2-3 16,0-3 1-16,3 3-5 15,0 0-2-15,4 2-2 16,-4-4-3-16,-3 4-2 15,-1-5 1-15,-2 0 3 0,-5-5 1 16,-3 8-4 0,0-11 1-16,-3 1 0 15,0-1 0-15,-4 0 0 0,0-5 0 16,0-3-3-16,-4 6-20 16,1-3-53-1,-4-8-4 1</inkml:trace>
    <inkml:trace contextRef="#ctx0" brushRef="#br3" timeOffset="332860.3266">21051 2871 116 0,'3'-8'44'0,"4"0"-24"0,4 0-6 15,-4 3 17-15,0-3-17 16,7-11-5-16,0 6-8 15,4-6-2-15,3-2 1 16,0-8 0-16,4 5 2 0,3-5 1 16,4-3 3-16,-1 3 1 0,1-2 3 15,4-1 4-15,-1 3 1 16,-3-8 3-16,-4 2 1 16,0 6-2-16,0-5 0 15,0-3-5-15,-3 2-2 16,0 1-2-16,0 10 2 15,-4 3-7-15,-4 2-4 16,1 4 0-16,-4 1 0 16,-7 9-21-16,-3 5-8 15,-1 3-18-15,-6 10-5 16,-4 11-34 0</inkml:trace>
    <inkml:trace contextRef="#ctx0" brushRef="#br4" timeOffset="367765.2812">20451 635 56 0,'0'-3'22'0,"0"3"-12"0,0 0-8 0,0 0 9 16,0 0-1-16,0 3 4 16,0-3 4-16,0 0 1 15,-4 3 1-15,1 2 8 16,-1 0-6-1,1 1-7-15,-1 1-2 16,1 1-8-16,3 6 4 0,0-6 1 16,-4-1 3-16,4 1 3 15,-7 3-7-15,0-3-3 16,4 0-3-16,-1 2-3 16,0-2 3-16,1 8 0 15,3-2-1-15,7 1-2 16,-3-4 5-16,-1 2 4 15,1 0-1-15,-1 3 1 0,1 0-3 16,-1 3 1-16,1-9-2 16,-1 1 2-16,4 2-2 15,0 0 0-15,0 1-3 16,0-1 1-16,0-3 0 16,1-2 3-16,2 0-3 15,1-5 0-15,3-3-3 16,0 0-1-16,0-3 1 15,4-2 2-15,-4 0-1 16,3-3-1-16,-2-8 1 16,-5-3-1-16,1 3 0 0,-1 1 0 15,-3-4 0-15,0-2 2 16,-3 5-3-16,-1 0 0 16,1 3 1-16,-4 2 0 15,0-2 0-15,0 5 2 16,0-2-3-16,0 4 0 15,0-2 1-15,-4 3 2 16,4 5-3-16,-7 0 0 16,7 0 1-16,-3 5 0 15,3-5 0-15,0 8 0 16,0-8 0-16,0 0 0 16,0 0-33-16,3 3-13 0,4 0-63 15</inkml:trace>
    <inkml:trace contextRef="#ctx0" brushRef="#br4" timeOffset="368681.2563">20850 691 124 0,'0'-3'46'0,"0"3"-24"0,3 0-17 0,-3 0 13 16,0 0-8-16,0 0-1 16,0 0 4-16,0 0 1 15,0 0-7-15,0 0 7 0,0 10 9 16,0-2-3-1,0 0-4-15,0-2 0 0,0-1-5 16,0 3 1-16,0-3-5 16,0 3 1-16,0 0-5 15,0 5 0-15,4-5-1 16,3 3-2-16,-4-1 1 16,8 1-1-16,-4 0 0 15,0 4 0-15,0 1 0 16,7 5 2-16,-3-7 1 15,-1-4 1-15,-3 1 0 16,0-1 0-16,0-2-2 16,0 0-2-16,0-2 3 15,0-4 0-15,1-2-1 0,-1-2-2 16,0-4 1-16,0-4 1 16,0 2-1-16,0-3 2 15,0-5-4-15,0-5 0 16,0-8 1-16,0 8 0 15,4-8 0-15,-4-3 2 16,0 8-3-16,0 6 0 16,0-3 1-16,0 7 0 15,0 1 0-15,0 8 0 16,-3 0-3-16,-1 12 2 16,8-1 1-16,-4 12 0 0,0-5 2 15,0 3 5 1,0 0-1-1,-4 3-1-15,4 2-5 16,-3-5 0-16,0-3 2 16,-4-2 3-16,3-3-2 15,-3 2-2-15,0-2 0 16,0 0 1-16,0-3-3 16,0 1 0-16,0-4 1 15,0 1 0-15,0-3 0 16,0 0 0-16,7 0-38 15,0-3-16-15,0 1-64 16</inkml:trace>
    <inkml:trace contextRef="#ctx0" brushRef="#br4" timeOffset="369312.3244">21657 503 172 0,'-3'-6'66'15,"3"6"-36"-15,-4-2-22 0,4 2 18 16,0-6-2-16,-3 1 3 0,-1 3-13 16,1 2-3-16,-4 0-7 15,0 7 4-15,0 1 2 0,-4 6-3 16,0 2-2-16,-3-1-2 16,0 1 0-16,4 3-2 15,-8-1-1-15,4-2 1 16,3 3-1-16,1-11-3 15,10 8 2-15,3-3 1 16,4 3 2-16,4-8-3 16,-1 2 0-16,5-5 1 15,-1 3 2-15,0-2-1 0,0 2-1 16,-4 0 1-16,1 2-1 16,0-2 0-16,-4 8 0 15,0-3 0-15,-4 3 0 16,-3 0 0-16,0-8 0 15,-3 5 2-15,-4 6 1 16,0-4-4-16,-4-1 1 16,-3-4 9-16,0 1 3 15,0-8-8-15,-7 4-1 16,-8 1-3-16,5 0 2 16,-1-2-1-16,0-4-1 15,4-2-2-15,3 0 1 16,8-5-39-16,3-6-35 15,3 9-17 1,8-6-1-16</inkml:trace>
    <inkml:trace contextRef="#ctx0" brushRef="#br4" timeOffset="370032.9144">21767 585 132 0,'0'-8'52'0,"3"8"-28"0,1 0-17 0,-4 0 15 15,0 0-2-15,0 0 3 16,0 0-4-16,3 0 0 15,4 2-10-15,4 4-1 0,-4-4 2 16,0 6-4-16,4-2-1 0,3-1 0 16,0 5-1-16,0 1-2 15,4-3-2-15,-1 11 1 16,4-4 1-16,-3 4-1 16,0-1-1-16,-4 1 1 15,0 2 1-15,-3 0-1 16,-4 0 2-16,-7 6-2 15,0-9-1-15,0 4 1 16,-11-1 1 0,0-3 1-16,1-4 3 15,-4-1 1-15,-4-3-3 16,0-2-1-16,1 3-1 0,-4-9-2 16,-1-2 1-16,5 0-1 15,-1-7 0-15,4 1 0 16,3-4 0-1,1-4-3-15,10 4 2 16,7 5-1-16,0-6 0 16,4 3 2-16,3-3 2 15,0 1-1-15,3 5-1 16,1-3-2-16,0 5 1 16,3-2-6-16,-3 2-3 15,3 0-52-15,0 1-23 16,-3 2-4-1</inkml:trace>
    <inkml:trace contextRef="#ctx0" brushRef="#br4" timeOffset="370438.5264">22289 286 168 0,'3'0'63'0,"-3"5"-34"0,0 3-19 0,0 0 20 16,0 3-5-16,0 10 0 15,0 0-7-15,0-3-3 16,0 14-9-16,0 0-2 0,0 2 0 16,0 11 4-16,4 3 3 15,-1 2-6-15,1-10-1 16,-1-1-2-16,1-7-2 16,0-3 1-16,-1-2 1 15,1-9-3-15,-4-4 0 16,0-4-15-16,0-5-6 15,0-7-82 1,-4-9 2-16</inkml:trace>
    <inkml:trace contextRef="#ctx0" brushRef="#br4" timeOffset="370827.9908">22211 601 156 0,'18'0'60'0,"-15"0"-32"0,12 0-22 16,-8 0 17-16,3 0-10 15,4 0 0-15,4-3-5 16,3 0 0-16,7-5-5 16,4 0 5-16,3 3 2 0,4-3-1 0,-4 3 2 15,-3-3-2 1,-4 5 0-16,-6 3 3 0,-5 3 3 15,-3 8-4-15,-3-1 1 16,-1 3-3-16,-2 6 2 16,-5 5-4-16,1-6 1 15,-4 3-3-15,3 1 2 16,1 1-2-16,-1-7 2 16,1 3-4-16,-1-1-2 15,4-4 0-15,-3-7 1 16,3 4-1-16,-4-6-1 0,4-5-19 15,-3-2-10 1,3-9-58-16,0 3-68 16,0-8 40-16</inkml:trace>
    <inkml:trace contextRef="#ctx0" brushRef="#br4" timeOffset="370997.2377">22797 325 196 0,'-11'-7'74'0,"11"7"-40"0,0 0-40 15,0 0 12-15,0 10-50 16,0 3-20-16,0-7-8 16,0 7 1-16</inkml:trace>
    <inkml:trace contextRef="#ctx0" brushRef="#br4" timeOffset="371503.7948">23171 474 180 0,'-7'-8'68'0,"0"5"-36"0,-7 0-22 0,3 3 20 16,-3 3-9-16,-4 2-2 0,-3 3-7 15,0 0-2-15,-4 8-6 16,1 0-3-16,-1 0 0 0,4 0-1 16,3 0 2-16,4-1 1 15,3 4 3-15,4-6-3 16,7-5-2-16,7 3-3 15,7-3 1-15,8 2 1 16,6 1 2-16,4-1-1 16,-4 4 2-16,0-6-2 15,0 2-1-15,-7 1-2 16,1-3-1-16,-5 2 2 16,-3-2 2-16,-10 8 2 15,-4 0 1 1,-4-3 2-16,-6 0 3 15,-4-2 5-15,-8 0-8 0,-2-1-1 16,-4-2-3-16,-1 3-2 16,1 2 1-16,0 0 1 15,3-2-3-15,4-11 0 16,7 0-28-16,7-8-107 31</inkml:trace>
    <inkml:trace contextRef="#ctx0" brushRef="#br4" timeOffset="371909.7388">23400 328 168 0,'-3'3'66'0,"3"-3"-36"0,-4 10-18 15,4-10 28 1,0 11-17-16,0 2-5 16,0 3-2-16,0 3-9 15,0 7 0-15,0 3 3 0,0 11 0 0,4 2 2 16,-1 14-4-16,1-6-3 15,-1-2-2-15,1-3 0 16,-1 2-2-16,1-12-1 16,-1-4 1-16,1 4-1 15,-4-14 0-15,0-8 2 16,-4 0-12-16,1-7-6 16,-1-4-18-16,1-4-8 15,-1-6-42 1,-3-8-38-16,0 3 44 15</inkml:trace>
    <inkml:trace contextRef="#ctx0" brushRef="#br4" timeOffset="372253.627">23284 736 128 0,'7'-3'49'0,"7"6"-26"0,3-3-9 15,-9 0 15-15,6-8-8 16,3-6-1-16,8 1-10 15,7 0-2-15,3-6-4 16,14 1-1-16,-3 2 3 0,0-3 3 16,-7 4 2-16,0 1 6 15,-11 4 3-15,-3 2 1 16,-4 5-1-16,-7 3-4 16,-3 8 0-16,-4 3-5 15,-4 2 1-15,1 3-1 0,-1 0 1 16,1 2-2-1,-1 1-1-15,-3-1-3 0,4-2-1 16,-4-3-3-16,3-5-2 16,1-2 1-16,-4-6-1 15,3 0-20-15,1-3-7 16,6-5-120 0</inkml:trace>
    <inkml:trace contextRef="#ctx0" brushRef="#br4" timeOffset="372375.2642">23898 296 200 0,'-4'-8'77'0,"8"8"-42"0,-4 0-34 15,0 0 14-15</inkml:trace>
    <inkml:trace contextRef="#ctx0" brushRef="#br4" timeOffset="372435.2074">23901 294 236 0,'0'5'-121'0,"4"6"55"16,-1 4 31-16</inkml:trace>
    <inkml:trace contextRef="#ctx0" brushRef="#br4" timeOffset="373304.7921">24102 561 144 0,'4'0'55'0,"-4"0"-30"0,10-3-23 0,-6 3 12 16,6-5 2-16,4 2 2 15,1-2-1-15,-1 2 0 16,3-7-9-16,-3 5 1 0,4-6 2 16,-4 3-6-16,0-3-1 15,0-2-2-15,-3 8-2 0,0 0 3 16,-4-3 0-16,-4 5-1 16,-3 0-2-16,-3 1 1 15,-4-1-1-15,0 3 0 16,-4 3 2-16,-3-1-3 15,-4 4 0-15,-7 4 1 16,1 3 0-16,-1 6-3 16,0-6 2-16,4 3 10 15,0-3 5-15,0 3 0 16,3 3 2-16,4 2-7 16,4 5-1-16,3-7 0 15,3 7 0-15,4-7 2 16,7-3 1-16,4-6-3 15,6-2-3-15,8-2 0 16,7-4-1-16,3-2-2 16,4 0 1-16,0-2-2 0,-4 2-1 15,-3 0 1-15,-4 0 1 16,-3 0-3-16,-4 2-2 16,0 3 2-16,-3 1 0 15,-1-1 1-15,1 6 2 16,-4-6-1-16,-4 0-1 15,5 1 1-15,-5-1-1 16,1-3 4-16,-4 6 5 16,0-5-5-16,3-3 0 15,1 0-2-15,0-3 1 16,-1-5-2-16,1 1-1 0,-1-9 1 16,4-11-1-16,-6 9 0 15,-1-4 2-15,-4 1-3 16,-3-5 0-16,0 10 1 15,-3-3 2-15,-4 6-3 16,-8 5 0-16,1 6-1 16,-3 4 0-16,-1 4 2 15,0 4 2-15,1 6-3 16,-4 5 0-16,-1 0-8 16,1 6-2-16,0-6-5 15,3-5-1-15,4 2-19 16,4 4-9-16,3-7-27 15,3-1-56 1,1-1 27-16</inkml:trace>
    <inkml:trace contextRef="#ctx0" brushRef="#br4" timeOffset="373935.9955">24585 233 140 0,'0'-8'52'0,"0"3"-28"0,7-1-28 16,-3-2 63-16,0-2-15 15,-1 2-6 1,1-3-22-16,-1 3-4 0,-3 0 1 16,0 3-3-16,0 18 4 15,-3-5-4 1,-1 3-3-16,1 2 1 15,-1 0-1-15,0 6 3 16,-6 2-3-16,3-2-2 16,0 7-2-16,0 14 0 15,0-6 2-15,0 11 2 16,0 0-3-16,0 8-1 0,-1-5-1 16,5 2-2-16,-1-16 1 15,4 3 1 1,0-8-1-16,4-7-1 0,-1-4 1 15,-3 1-1-15,0-9-36 16,0-2-13-16</inkml:trace>
    <inkml:trace contextRef="#ctx0" brushRef="#br4" timeOffset="374837.4882">24155 595 36 0,'-3'-2'13'0,"-8"2"-6"0,4 0 0 15,7 0 7-15,0 0 10 0,-4 0 7 16,1 0-5-16,-1 2-3 16,4-2 4-16,-3 3 3 15,3 0-5-15,0-1-1 16,-4 1-7-16,4 2-2 15,0-2-9-15,0-1 5 0,0-2 4 16,0 0-5-16,0 0-3 16,0 0-2-16,0 0 1 15,4 3-1-15,3 0 2 16,0 2 2-16,0-2 2 16,7-3-3-16,-3 0-3 0,3-3-2 15,0-2-3 1,0 2 1-16,0-2-1 15,0-3 0-15,0 3 2 16,0-3-1-16,1-6-1 0,-1 1 3 16,0 0 0-16,-4 2 1 15,1 1 0-15,3-3-5 16,-10 2 1-16,3-2 0 16,-4-3 0-16,-3 3 0 15,0 5 2-15,-3-3-3 16,-4 1 0-16,3 4 1 15,-7 4 0-15,1-1-3 16,-4 3 2-16,0 0-37 16,0 3-16-16,-1 5-57 15</inkml:trace>
    <inkml:trace contextRef="#ctx0" brushRef="#br4" timeOffset="376248.0902">21915 1304 104 0,'-4'0'41'0,"4"-8"-22"0,-3 8-3 16,3 0 18-16,0 0-7 15,0 0-1-15,-4 0-9 16,1 0-2-16,-4 8-9 16,0-5 3-16,-4 2 3 0,1 1 0 15,-5 4 1-15,1 1-1 16,-3-1 2-16,-1 1-3 0,-3 2-1 16,7 3-2-16,-7 8 0 15,3-8 0-15,0 2 0 16,4-2 0-16,0 5 0 15,3-2-4-15,1 5-1 16,3-8 3-16,3 2 1 16,4 3 1-16,4-5 0 15,6-3-4-15,5-2-3 16,2-1 0-16,4-7 1 16,8 2-1-16,2-5-1 15,8 0 3-15,0-5 0 16,0 2-4-16,-4 1 1 15,-3-6 0-15,-4 5 2 16,-7-2-1-16,-3 2-1 16,-4 1 1-16,-4-4 1 0,-2 4-1 15,-1 2-1-15,-7 0-28 16,0 0-14-16,0 0-88 16</inkml:trace>
    <inkml:trace contextRef="#ctx0" brushRef="#br4" timeOffset="376760.1327">22285 1130 164 0,'0'-11'63'0,"0"9"-34"0,4-4-14 0,-4 6 20 16,0 0-4-16,0 0-1 0,0 0-10 15,0 0-2-15,0 0-11 16,0 8 0-16,0 0 3 0,0 0 0 16,0-3 2-16,0 3-4 15,0 8 0-15,-4 5-3 16,4 0 2-16,0 3-2 16,-3 0 0-16,3-5-3 15,0 4 1-15,0 7-2 16,0-1-1-16,0-6 1 15,0 7 1-15,3-4-1 16,1-2-1-16,-1-3 1 16,4 0 1-16,0-5-3 15,1-3 0-15,-1-5-15 16,3-2-4-16,1-6-54 0,-1 0-24 16,-3 0-9-1</inkml:trace>
    <inkml:trace contextRef="#ctx0" brushRef="#br4" timeOffset="377403.3248">22613 1312 116 0,'4'-2'44'0,"-1"2"-24"0,1 0-8 15,0 0 13-15,-1 0 4 16,1 0 2-16,3 0-1 15,0-3-1-15,0 3-16 16,3 0-1-16,-3 0 1 0,4 3 2 16,0 2 0-16,-1 3-5 15,1 0-4-15,6 2-1 16,-3-2-1-16,1 3-5 16,-1 0 1-16,-4 4 0 15,1 7 2-15,-1-1-1 0,-3-3-1 16,1-2 3-16,-5 8 0 15,-3 0-1-15,0-6-2 16,-3-2-2-16,-5 0 1 16,1 0 1-16,-3-8 2 15,-4 0 1-15,0-8 1 16,-4-5-5-16,0-1 1 16,-3-7-2-16,4 5 0 15,2-5 2-15,5 2 0 16,3 1 0-16,3-1 2 15,4-2-3-15,4 5-2 16,3-8 2-16,3 8 0 16,1-3 1-16,3 1 0 15,11 5-3-15,-8-1 2 0,1 1 3 16,0 2 1-16,-1 1-8 16,1 4-4-16,0 1-44 15,-1 2-17-15,1 3-31 16</inkml:trace>
    <inkml:trace contextRef="#ctx0" brushRef="#br4" timeOffset="377944.1432">23058 1273 116 0,'-18'2'44'0,"15"-2"-24"0,-1 11 3 0,4-11 18 15,0 3-6-15,0-1-1 16,0 3-8-16,0 6-4 15,0-6-12-15,0 6-2 0,0-3 2 16,0 2-2-16,4 4 3 16,-1-6-4-16,4 7 1 15,0 4-3-15,7-3 0 0,1-3-3 16,-1-5 1-16,0 3 0 16,3-6 3-16,1 0-1 15,3-5 0-15,0-5-3 16,-3 5-2-16,0-3 1 15,-4-2 1-15,3-6-1 16,-6-2 2-16,0 3 0 16,-4-4 3-16,-4-2-3 15,-3 1 0-15,0 7-1 16,-3-6-2-16,-1 1 1 16,1 0 1-16,-1 2-3 15,1-2 0-15,-1 3 1 16,1 7 0-16,-1 0-27 0,4 3-11 15,0 3-36 1,0 0-14-16,0 5-6 16</inkml:trace>
    <inkml:trace contextRef="#ctx0" brushRef="#br4" timeOffset="378440.2179">23675 1090 160 0,'-7'-5'63'0,"0"5"-34"0,-18 0-21 16,15 2 16-16,-4 1-6 15,0 5 2-15,-4-3-2 16,0 3-2-16,-3 5-8 15,11-2 4-15,-4-3 1 0,3 3-4 16,4 4-1 0,3-7-2-16,4 11-8 15,4-1-3-15,3-2 2 16,0 0 1-16,4-3 2 16,-1 1 2-16,8 2 1 15,-4 2 1-15,0-7 0 16,-3 2 0-16,-1 0-2 15,-3 3-2-15,-3-5 5 0,-4-1 1 16,-7 6 2-16,0-5 0 16,-4-1-2-16,0-2-1 15,-3-3-1-15,0 3 0 16,-3-2-2-16,-1-4-2 16,0-2 1-16,1 0 1 15,-1 0-3-15,4-2 0 16,0-4-17-16,7-2-8 15,3 3-61 1,8-3-64-16,3-2 44 16</inkml:trace>
    <inkml:trace contextRef="#ctx0" brushRef="#br4" timeOffset="378891.0241">23915 1246 184 0,'7'-21'68'0,"-3"21"-36"0,3-3-22 15,-4-5 20-15,4 0-12 16,0 3 0-16,0-5-6 16,1 2 0-16,-5 0-7 15,1-3-1-15,-1 3 2 0,-3-2 1 0,0 2 1 16,0-3-2-16,-3 1 1 15,-4-1-6-15,-1 6-3 16,1-3 1-16,0 5 0 16,-3 3 1-16,-1 3 0 15,1 5 0-15,-1 0 0 16,-3 7 4-16,0 4 2 16,0 7 6-16,0-4 3 15,3 1-4-15,0 4 1 16,4-9-3-16,4-2 0 15,-1 3-8-15,4-1 0 16,7-2-3-16,4-3-2 16,0-5 5-16,3 0 3 15,3-5-3-15,4 0-1 0,4-3-22 16,7 0-10-16,0-3-68 16,6 3-63-1,5-3 55-15</inkml:trace>
    <inkml:trace contextRef="#ctx0" brushRef="#br4" timeOffset="380436.4452">24511 1061 116 0,'4'-5'46'0,"-1"5"-24"0,-3-3-4 0,0 0 18 16,0-2-7-16,0 2-2 0,0 1-11 15,0-1-3-15,0 3-7 16,0 0-4-16,-3 0 1 0,-1 0 4 15,1 0 6-15,-4 0-1 16,0 3 3-16,0-1-2 16,-4 1 2-16,0 5-4 15,1-3 1-15,3 1-5 16,-4 2 1-16,4 0-5 16,-7-1 0-16,4 4-3 15,-1-3-1-15,4 3 1 16,0-1 0-16,3 1 2 15,1-6 3-15,3 0-2 16,0 9-2-16,7-4 0 16,0-5-1-16,0 6 4 15,0-3 2-15,4 10-2 0,-1-2-1 16,1-2-1-16,3-1 1 16,0 0-2-16,0-5-1 15,0 5-2-15,0 3 1 16,-3-5 3-16,-4 2 3 15,-4 0 0-15,-3-2 2 16,0-3 0-16,-3 2 1 16,-4-2 2-16,-4 8 1 15,-3 0 1-15,0-6 0 16,-4-2-4-16,-3 0-3 16,0-2-2-16,-4-1 0 15,1 0-2-15,-1-2-1 16,0-1-2-16,4-2 1 15,-7 3-56-15,3 0-99 16</inkml:trace>
    <inkml:trace contextRef="#ctx0" brushRef="#br4" timeOffset="383303.5662">24070 2119 160 0,'-3'-2'60'0,"3"-6"-32"0,0 5-13 16,3 0 20-16,1 1-2 16,-1-1 3-16,1-5-9 15,-1 3-4-15,5 0-13 16,-1-1 0-16,0 1 1 0,7-3-4 15,3 3 1-15,-2 2-5 16,-1 1-2-16,3 2 0 16,1 0 1-16,0 2-1 15,-4 3 2-15,0 3-2 16,0 0-1-16,0 3 3 16,-3-6 0-16,-4 6-1 0,-4 7-2 15,-3-2 1-15,-3 0 1 16,-4-3-1-16,0 8 2 15,-4 1-4-15,-3 1 0 16,-7 4 1-16,-4-6 0 16,4 6 0-16,-4-6 2 15,4 0-3-15,0-5 0 16,0 0 3-16,3 2 3 16,0-5 0-16,1 1 2 15,10 1-2-15,0-7 2 16,0 3-2-16,7-3 2 15,3 2 0-15,4-7 1 16,4 0-4-16,-1-1-3 16,11 4 4-16,4-6 4 15,3 2-3-15,1-2-1 16,-1 3 0-16,0-3-1 0,0 0 0 16,0-3 2-16,4 3 1 15,-4-2 3-15,-3-4-3 16,-4 4 1-16,0 4-5 15,1-4 0-15,-5 4-1 16,-3-7-2-16,-3 2 3 16,0 1 0-16,-4-6 3 15,-4 5 1-15,1 3 1 16,-4 0 0-16,-4 11-7 16,1-11 0-16,-1 0-1 0,1 5 2 15,-5-2-10-15,8-1-2 16,0 6-46-16,0-8-18 15</inkml:trace>
    <inkml:trace contextRef="#ctx0" brushRef="#br4" timeOffset="386500.6301">24014 3175 112 0,'-11'0'44'0,"8"3"-24"0,-1 2-6 15,4-5 17-15,0 3-2 16,-3-3 1-16,-1 5-6 16,4-5-1-16,0 0-12 15,0 0 0-15,4 3 0 0,3-1 2 0,0 3 5 16,3-2-4-16,5 0 0 16,-1-1-4-16,10 6 1 15,-2-5-4-15,6 2 1 16,-4 1-3-16,-2 1 0 15,2-1-3-15,-6 2-2 16,0 2 3-16,-4 9 0 16,-4 2-1-16,-3-2 1 15,-3-1-2-15,-8-2 2 16,-3 8 0-16,0-3 3 0,-10 0-5 16,-1-2-1-16,-3-6 0 15,0 5 0-15,-1-4 0 16,1-1 0-16,4 0 0 15,-1-5 0-15,4 3 2 16,3-6 3-16,4-3-2 16,4 1 0-16,3 0-3 15,0-3-3-15,7 0 4 16,0 0 1-16,3 2-3 16,8 9-1-16,3-8 1 15,-3 2 2-15,0 0 0 16,-4 6-1-16,7 2-2 15,-7-2 1-15,0 5 1 16,-3-3 2-16,-1 8-1 0,-3 0-1 16,0-2 1-16,-3-1 1 15,-1 1-1-15,-3-1-1 16,0 1 1-16,-3-1 1 16,-4-2-1-16,-4-5 2 15,-6 10-2-15,-8-5-1 16,-3 0 7-16,6-3 3 15,-6-5-5-15,0 2-3 16,3-7-1-16,1 0 1 16,2 7-3-16,1-5 0 15,4-2-8-15,3 0-2 16,3 2-38-16,4-2-18 16</inkml:trace>
    <inkml:trace contextRef="#ctx0" brushRef="#br4" timeOffset="390297.8266">24155 4424 124 0,'0'-3'46'0,"0"-13"-24"0,4 6-10 0,-4 7 27 15,7-2-7 1,-7-3-5-16,0 3-4 16,0 2 0-16,0-2 2 15,0 13 2 1,0-3-8-16,0 5-1 16,0 4-7-16,0-4 1 15,-4 3-1-15,4 3 1 16,-3 3-2-16,-1-1-1 15,-3 4-3-15,0 4-1 16,0 3-3-16,0 0-2 16,0 6 3-16,3 4 0 15,1 1-1-15,-4-6 1 0,7-2-4 16,0 0 0-16,0 0 1 16,0-6 2-16,7-2-1 15,-4-6 2-15,4-4-4 16,0-12 0-1,0-4 3-15,0-6-3 16,4-5 0-16,0-6 1 16,-1-5 0-16,-3-5 0 15,0-3 0-15,0-2 0 16,0-3 0-16,0 8 0 16,-3-6 0-16,0 4 0 15,-1 4 2-15,1 1-1 0,-4 5-1 16,0-1-2-16,7 4 1 15,-4 5 1-15,-3-1 2 16,0 6-1-16,0-2 2 16,0 7-4-16,0 1 0 15,0 2-1-15,0 0-2 16,0 5 3-16,-3 0 2 16,-4 6 0-16,7-1-1 15,-4 4-4-15,1 1-2 16,-8 9-30-16,0 0-12 15,1 8-83 1</inkml:trace>
    <inkml:trace contextRef="#ctx0" brushRef="#br4" timeOffset="393315.7451">24173 4493 64 0,'-14'0'27'0,"14"-3"-14"0,0 3-9 16,0 0 21 0,7 0-1-16,0 3-3 15,0-3-1-15,-7 0-2 16,0 0-2-16,0 0-4 15,3 0 0-15,1 0-7 16,-4 0 4-16,3-3 3 0,-6 3-4 16,3-3-2-16,3-2 1 15,-3 2 0-15,0 1-1 0,0 2-1 16,4-3-3-16,-4 3-2 16,3 0 1-16,-3-3-1 15,0 3-3-15,0-5 2 16,4 3 3-16,-4 2 1 15,3-3-4-15,-3 3 1 16,0 0 0-16,0 0 2 16,0 0 1-16,0 0 1 15,0 3-2-15,0-3 1 16,0 7-2-16,0-4-1 16,0 2 3-16,0 3 0 15,0-2-1-15,0 2-2 0,-3 5 1 16,3 0 1-16,0 0 3 15,0 3 4-15,0 0-4 16,0-3-1-16,-7 11-4 16,7-3-1-16,-4 6 1 15,4 2 2-15,0 0-1 16,-3-3-1-16,-1-5 1 16,1 1 1-16,-1-4 3 15,1-2 2-15,-4-3-3 16,7-5-3-16,0 3 0 15,0 2-1-15,0-5 4 16,0 3 2-16,0-6-7 16,0-2-1-16,0-3 2 15,0 0 2-15,0 0-3 16,7 0-1 0,0-3 3-16,-4 0-1 0,1 1 0 15,-1-1-2-15,1-2 1 16,-1 2-12-16,1 0-7 15,-1 1-38-15,1-1-17 16,-1-5-10 0</inkml:trace>
    <inkml:trace contextRef="#ctx0" brushRef="#br4" timeOffset="412442.0483">5772 9848 84 0,'0'-3'33'0,"3"3"-18"0,-3-3-13 0,0 3 6 15,0 0-7-15,0 0 0 16,4-2-1-16,-1-3 0 16,-3 5 4-16,0 0 2 15,0 0 6-15,0 0 3 16,0 0 7-16,0 0 6 15,0 0 2-15,4 5 2 0,-1-3-9 16,4 1-1-16,1 0-13 16,-1-1 3-16,7-2 4 0,0 0-6 15,0 0-3-15,4-2-2 16,-1 2-1-16,4-3 2 16,1-2 1-16,2 0 1 15,1 2 0-15,3-2-2 16,0-1 1-16,1-4 0 15,-1 4 3-15,0-1-1 16,0-1 0-16,0 0-3 16,1 2 1-16,-5 1-2 15,-6-3 0-15,0 5-3 16,-4 1 1-16,-4-6-2 16,-3 8-1-16,-7 0 1 15,0 0 1-15,0 0-1 0,-3 0-1 16,-1 5-2-16,1-2 1 15,-1-1-26-15,1-2-11 16,-1 0-74 0</inkml:trace>
    <inkml:trace contextRef="#ctx0" brushRef="#br4" timeOffset="412910.7291">6629 9065 120 0,'0'-11'46'0,"4"8"-24"0,-4 1-4 0,0 2 18 16</inkml:trace>
    <inkml:trace contextRef="#ctx0" brushRef="#br4" timeOffset="413254.9431">6629 9049 280 0,'0'-3'24'0,"-7"6"-13"15,-4-1-7-15,1 6-1 0,3-2 0 16,0 2 3-16,0 2 3 16,0 6 11-1,3 3-2-15,1-1-7 16,3 1-2-16,0-1-7 15,7-2-2-15,0 0 2 16,3 2 3-16,1-2-2 16,-1 8 0-16,1 3-1 15,0-1-2-15,-4 0 1 16,0 6-1-16,0 3 0 16,-4 2 0-16,1 0 2 0,-4 0 1 15,-4 2 1-15,1 4 2 16,-1-14-1-16,1 3 0 15,-4-3-3-15,0-8 1 16,0 3-7-16,-1-11 1 16,5 0-15-16,-4-2-3 15,0-6-13-15,0-2-4 16,0-3-37 0,3 0-41-16,1-3 37 15</inkml:trace>
    <inkml:trace contextRef="#ctx0" brushRef="#br4" timeOffset="413571.0577">6530 9467 212 0,'14'-16'79'0,"0"5"-42"0,8-2-19 15,-8 10 23-15,3-2-21 16,1-3-6-16,3-2-7 16,0-1-2-16,1-2-3 15,-1 2-4-15,0-2 1 0,-4 2-4 16,-2 6 1-16,-1 0-16 0,-4-3-6 15,-3 5-31-15,0 1-14 16</inkml:trace>
    <inkml:trace contextRef="#ctx0" brushRef="#br4" timeOffset="420743.3077">6777 8705 36 0,'0'-5'13'0,"4"5"-6"0,-1 0 5 16,-3 0 8-16,0 0 5 15,0 0 4-15,0 0 0 16,0 0 2-16,0 0-15 16,0 0-4-16,4 0-8 15,-1 0-3-15,4 0 0 16,0 0-1-16,-3 0 0 0,-1 0 0 15,1 5 0-15,0-3 0 16,-1 1 0-16,1 0 4 16,-1-1 5-16,1 4 4 0,3-1 2 15,0 0-11-15,-4 3-1 16,4-3 1-16,-3 6 5 16,3-3 1-16,0 5 2 15,4 3-2-15,-4 0 1 16,0 2 0-16,0 6 3 15,0 8-5-15,0 5-1 16,3 5-2-16,-3 1-1 0,4 7-3 16,0-8 1-16,-4-2 0 15,0 2 1 1,0-5-2-16,-4 0-2 0,4-2 3 16,-3-1 2-16,3 1-2 15,0-4-2-15,0 1-3 16,0 0 1-16,4-6-4 15,-4 1 1-15,0-6 4 16,0-2 4-16,0-4-1 16,-4 1-2-16,1-5-7 15,-4-6-4-15,0-5-23 16,0 0-11-16,-4-3-57 16</inkml:trace>
    <inkml:trace contextRef="#ctx0" brushRef="#br4" timeOffset="421374.8108">7144 9033 132 0,'-3'-3'49'0,"6"3"-26"0,-3 0-5 0,4 0 18 15,-1 0-16-15,1 0-6 16,-1 0-8-16,1-2-3 16,3 2-1-16,-4 0-2 0,4 0 3 15,0 2-2-15,0 4 2 16,1 4-2-16,-1-2 2 15,0 8 4-15,0 10 4 16,0 1-6-16,0-1-3 16,0 3-1-16,0-2-1 15,0 5-3-15,0-1 2 0,0-2-19 16,-3-5-7-16,3 3-59 16</inkml:trace>
    <inkml:trace contextRef="#ctx0" brushRef="#br4" timeOffset="421781.5659">7419 9086 168 0,'-3'10'63'0,"6"9"-34"0,8 2-27 0,-8-8 12 16,1 1-9-16,3 1-3 16,0 7-6-16,4-1-2 15,-4 8-17-15,0-3-8 16,0 6 17-16,0 2 6 0,0 6-11 16,0 0-4-1,0-3 4-15,0-5 6 0,0-1-23 16,0-7-11-16</inkml:trace>
    <inkml:trace contextRef="#ctx0" brushRef="#br4" timeOffset="422260.1511">7451 8948 208 0,'0'-18'77'0,"4"12"-42"0,10-9-21 0,-7 7 22 16,0 2-18-16,3 1-7 15,1-6-10-15,3 6-1 16,0-5 0-16,0 4 0 0,-3-2 2 16,3 3-3-16,-3 2 0 15,3 1 1-15,-4 2 0 16,1 2 0-16,-4 4 0 0,-4-1 0 16,1 8 0-1,-4 3 0-15,0 3 2 0,-4 4-1 16,-3 1-1-16,0 5 1 15,-3 3-1-15,-1-3 6 16,-3 0 6-16,0-2 0 16,-7-1 3-16,-4 1-4 15,4-9-1-15,0-2-6 16,3-5-3-16,4 2-40 16,0-3-16-16,0-7-66 15</inkml:trace>
    <inkml:trace contextRef="#ctx0" brushRef="#br4" timeOffset="423491.5499">8008 8401 108 0,'-10'0'41'0,"10"0"-22"0,0 0-5 16,0 0 17-16,7 0-11 15,-4 2-1-15,1 3-9 16,-1 3-2-16,1 3-4 16,-1 5 4-16,1 2 2 0,3 9-3 15,0 5-2-15,0-1-2 16,4 4 0-16,-1 2-2 15,1 0-1-15,0 3-2 16,-4 2 1-16,0-2 1 16,0-3 2-16,-4-3-19 15,1-2-8-15,-1-6-56 16,1-5-22-16,-1-7 53 16</inkml:trace>
    <inkml:trace contextRef="#ctx0" brushRef="#br4" timeOffset="424181.2255">7899 8350 188 0,'-7'-13'71'0,"14"10"-38"0,4-13-25 15,-4 6 16-15,3 2-14 16,4-3-3-16,4 3-5 16,0-2-2-16,3-3 1 15,3 2-1-15,1-2 0 0,0 2 0 16,0 3 0-16,-4-2-3 15,3 4 2-15,-2 4 1 16,-1 2 2-16,-4 2-1 16,-2 4 2-16,-5 2-2 15,-3 0 2-15,-3 5-4 16,-4 5 0-16,-11 1 1 0,1 2 2 16,-5 5 3-1,1-2 2-15,0 5-3 0,0-5-1 16,0 3-3-16,3-6-1 15,4-3-1-15,7-4-6 16,4-1 0 0,6-8 2-16,1 3 1 15,7-5 0-15,3-1 4 16,4 1 0-16,-1 0 3 16,4 5-3-16,-3-3 0 15,0 5-1-15,0-2 0 16,-4 8 0-16,-4 3-2 15,-3-1 0-15,-3 6 3 16,-4-3 0-16,-7 0 3 0,-3 1 5 16,-4 1 4-16,-4 1 0 15,-3 3 3-15,-4-6 2 16,1 0 2-16,-1 3-6 16,-3-6 1-16,0-2-6 15,-4 0-2-15,7 0-11 16,1-5-6-16,2-3-54 15,1-1-23-15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2.4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1 0,'19'0'266,"36"0"-250,0 0-16,-18 0 15,18 0-15,0 0 16,-18 0-16,0 0 16,0 0-16,-19-18 15,1 18-15,17 0 16,-17 0-16,18 0 15,-37-19-15,18 19 16,0 0-16,1 0 16,-1 0-1,1 0 1,-1 0 0,0 0-16,1 0 15,-1 0-15,1 0 16,-1 0-16,0 0 15,1 0 1,-1 0 0,1 0-1,-1 0-15,0 0 16,1 0-16,-1-18 16,19 18-16,-19 0 15,1 0-15,-1-19 16,1 19-1,-1 0 1,19 0 0,-19 0-1,1 0-15,-1 0 16,1 0 0,-1 0-16,0 0 6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4.8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0,'37'0'250,"0"0"-250,0 0 16,-1 0-16,1 0 16,0 0-16,-19 0 15,19 0-15,0 0 16,-19 0-16,19 0 16,0 0-16,0 0 15,0 0-15,0 0 16,-1 0-16,-17 0 0,-1 0 15,1 0 157,-1 0-156,0 0 0,1 0-1,18 0-15,-19 0 16,0 0-16,1 0 15,18 0-15,-1 0 16,1 0-16,0 0 16,-19 0-16,19 0 15,-18 0 1,17 0-16,1 0 0,0 0 31,-18 0-31,-1 0 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7-10-30T15:56:25.35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27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30T15:56:25.384"/>
    </inkml:context>
    <inkml:brush xml:id="br1">
      <inkml:brushProperty name="width" value="0.05292" units="cm"/>
      <inkml:brushProperty name="height" value="0.05292" units="cm"/>
      <inkml:brushProperty name="color" value="#7030A0"/>
    </inkml:brush>
    <inkml:context xml:id="ctx2">
      <inkml:inkSource xml:id="inkSrc54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2" timeString="2017-10-30T15:56:25.411"/>
    </inkml:context>
    <inkml:brush xml:id="br2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47 8059 1,'8'82'0</inkml:trace>
  <inkml:trace contextRef="#ctx0" brushRef="#br0" timeOffset="1">9570 7561 774,'-3'-24'3096,"3"10"-1935,0 14-129,0-15 129,0 15-387,0 0-258,2-13 0,-2 13-129,0 0 0,0 0 0,0 0-129,0 0 129,0 0-129,6 13 0,-6-13-129,5 24 258,-3-7 0,4 6-258,-2 3 258,4 6-258,0 5 0,1 4-129,3 5 129,0 3-129,-1 0 0,2 5 0,-1 0 0,1 0 129,-5 1-258,-1-4 258,-3-1-129,-1-2 0,-1-1 129,-1-2 0,-1-9-129,0-1 0,1-4 258,2-8-258,0 0-258,-2-7 258,2-5-387,-3-11 0,7 13-1290,-7-13-1935,0-9-258,0 9 259</inkml:trace>
  <inkml:trace contextRef="#ctx0" brushRef="#br0" timeOffset="2">9400 7644 1806,'-12'-5'3225,"12"5"-1548,0 0-774,0 0-258,0-12-258,0 12 258,6-10-387,5 3 129,4-2-258,3-2 129,5 2-129,4 0 258,5 1-129,4 1-129,4 2 0,1 2-129,0 3 129,1 0-129,-3 0 0,-2 3 0,-6 4-129,-5 1 0,0 3 258,-8 5-129,-4-2 129,-4 1-129,-8 1 516,0 1-258,-2-3 387,-5 4-258,-9-5 258,-1 2-258,-9-3 129,3 5 0,-7-4-258,-1 2 129,-2-5-258,-1 1 258,1-2-387,1-2 129,3-1 0,3-2-258,2-1 129,7 0 0,0-1-129,5-2-258,10 0-387,0 0-645,0 0-1290,0 0-1290,9-8-516</inkml:trace>
  <inkml:trace contextRef="#ctx0" brushRef="#br0" timeOffset="3">10131 7623 2709,'5'-18'3225,"-5"18"-2451,7-11-258,-7 11-258,0 0-129,10-13 0,-10 13 129,0 0-129,0 0 258,0 0 129,0 0 0,8 7 129,-8 6 0,0-2 0,0 8 0,0 2 0,0 6-387,0 1 129,2 2-387,1-1 387,1 0-387,3-1 0,-2-4-387,4-2-516,-4-10-1290,-5-12-1806,15 14 129</inkml:trace>
  <inkml:trace contextRef="#ctx0" brushRef="#br0" timeOffset="4">10725 7567 516,'-49'21'1290,"25"-8"258,3 0 129,1 4 0,3 5-258,2 1-258,6 2-387,-3-6 0,8 9-387,-1-7 258,5 5-129,0-8 0,6 4-129,1-4 129,7-1-129,2-1-129,7-4 0,2-5-258,4-6-258,2 1-129,1-5-645,6-7-903,-7-2-1161,-1-14-1290</inkml:trace>
  <inkml:trace contextRef="#ctx0" brushRef="#br0" timeOffset="5">11127 7404 903,'11'58'1032,"-5"-19"387,-5 2-129,2 6-129,-2 1 258,4 0-387,-1-2-129,5 0-516,2-7 129,1-6-129,-1-8-129,3-8-129,-2-6 0,0-10-387,-2-1-387,-10 0-516,12-22-1419,-1 10-1032</inkml:trace>
  <inkml:trace contextRef="#ctx0" brushRef="#br0" timeOffset="6">11104 7695 1677,'-14'2'4386,"16"-14"0,10-4-258,8-5-3225,3-12-645,9-1 516,3-12-258,10-3-129,-2-6 0,4 3 0,-2-3 129,-1 4-129,-6 5 0,-1 6-129,-7 5 0,-2 10 0,-9 1 0,3 8-129,-7 3 0,-1 5-129,-14 8 0,14-8 0,-14 8 0,0 0-129,0 0-258,0 0-129,0 0-258,-9 0-774,2 16-1161,-15-7-1290,-3 7-903,-2 5 129</inkml:trace>
  <inkml:trace contextRef="#ctx0" brushRef="#br0" timeOffset="7">11130 7303 2193,'2'-10'3096,"-2"10"516,12-13-3612,-10 0-258,-1 1 258,1-1-129,-2-1 0,2 2 129,-2-1 0,0 13 129,0-14 0,0 14 258,0 0 0,0 0 129,0 0-129,0 0 258,9 0-258,-9 0 0,8 20 0,-4-6-258,1 5 0,-1 1-129,-1 4 129,0 4-258,0 2 129,-2 4-129,-1 4 129,1 6-258,-1-1-387,2 9-903,-2 3-2193,0-13 129</inkml:trace>
  <inkml:trace contextRef="#ctx0" brushRef="#br0" timeOffset="8">11172 7655 903,'60'1'2064,"-31"1"-903,2 0 0,-1 4-129,5 1-387,-4 3-129,1 5 0,-2 1-129,-1 6 129,-4 1-258,-1 4 0,-3-1-258,-5-1-774,-2-10-2709,10 10 0</inkml:trace>
  <inkml:trace contextRef="#ctx0" brushRef="#br0" timeOffset="9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<inkml:trace contextRef="#ctx0" brushRef="#br0" timeOffset="10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<inkml:trace contextRef="#ctx0" brushRef="#br0" timeOffset="11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<inkml:trace contextRef="#ctx0" brushRef="#br0" timeOffset="12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<inkml:trace contextRef="#ctx0" brushRef="#br0" timeOffset="13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<inkml:trace contextRef="#ctx0" brushRef="#br0" timeOffset="14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<inkml:trace contextRef="#ctx0" brushRef="#br0" timeOffset="15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<inkml:trace contextRef="#ctx0" brushRef="#br0" timeOffset="16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<inkml:trace contextRef="#ctx0" brushRef="#br0" timeOffset="17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<inkml:trace contextRef="#ctx0" brushRef="#br0" timeOffset="18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<inkml:trace contextRef="#ctx0" brushRef="#br0" timeOffset="19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<inkml:trace contextRef="#ctx0" brushRef="#br0" timeOffset="20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<inkml:trace contextRef="#ctx0" brushRef="#br0" timeOffset="21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<inkml:trace contextRef="#ctx0" brushRef="#br0" timeOffset="22">22856 6967 1548,'8'-37'4128,"-8"22"129,0 15-258,16 1-3612,-16-1 0,12 27 0,-9-3-129,3 11 0,0 7 0,1 13-129,-1 6 129,-1 6 129,-1 4-129,1 5 0,-3 1-129,3-2-129,1-5-129,-2-10-774,7-9-2967,6 0-387,-7-20-258</inkml:trace>
  <inkml:trace contextRef="#ctx0" brushRef="#br0" timeOffset="23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<inkml:trace contextRef="#ctx0" brushRef="#br0" timeOffset="24">12957 8473 2580,'-7'-16'4128,"7"16"-1032,-9-11-1935,9 11-258,0 0 0,0 9-258,0-9 0,0 18-258,0-7 0,3 9 129,-3-1-129,2 6-258,-1 5 129,2 6-129,-2 2 129,1 8 0,-2 4-258,0 1 0,0-1-129,0-2-258,0-5-516,-3-9-1935,-3-10-1419,6-3-516</inkml:trace>
  <inkml:trace contextRef="#ctx0" brushRef="#br0" timeOffset="25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<inkml:trace contextRef="#ctx0" brushRef="#br0" timeOffset="26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<inkml:trace contextRef="#ctx1" brushRef="#br1">9250 10757 4 0,'4'-4'0'0</inkml:trace>
  <inkml:trace contextRef="#ctx0" brushRef="#br0" timeOffset="28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<inkml:trace contextRef="#ctx0" brushRef="#br0" timeOffset="29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<inkml:trace contextRef="#ctx0" brushRef="#br0" timeOffset="30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<inkml:trace contextRef="#ctx0" brushRef="#br0" timeOffset="31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<inkml:trace contextRef="#ctx0" brushRef="#br0" timeOffset="32">11194 10066 2580,'0'31'4386,"-3"-18"0,3 7-258,-4-2-3483,4 4-645,0-3 0,5 3 129,3-5 129,4-4-129,2-4 0,4-7 0,5-2 0,1-7 129,4-5-129,1-9 0,2-2 0,-1 1 0,0 3 0,-2-2 0,-5 7 0,-1 3 129,-4 9-129,-4 2 0,-2 6 0,-4 12 0,1 4 129,-6 5-129,1 5 258,-4-2-258,7 1 129,-4-10 0,7 2 0,0-15-129,7-4 0,8-6-129,5-12 0,6-8 0,5-3 0,0 4 0,1-6-129,-2 8 258,-5 0-129,-4 6 0,-7 9 129,-5 4 0,-3 4-129,-6 9 129,-2 8 0,-4-1 0,-2 7-129,-1 1-258,-1-2-129,4 6-516,-8-17-1677,4-1-2322,0-14-129,0 0-129</inkml:trace>
  <inkml:trace contextRef="#ctx0" brushRef="#br0" timeOffset="33">12308 10307 5031,'15'30'4902,"-1"-23"-387,-2-9-258,5-3-4386,0-9-387,9 1 258,-3-10-129,3 3 129,-8-5-129,3 4 387,-7 0-129,-5-1 387,-3 7-129,-6 0 258,0 15-129,-9-19 0,-3 15 0,-6 1 0,1 3-129,-3 2-129,-4 8 0,1 2 0,-1 2 129,1 6-129,4-1 0,2 3 129,4 2 129,1-3 0,8-1 0,1 4 0,3 2 0,7 1-129,8-2 129,1-2-258,6 0 0,5 2-387,-1-13-774,15 0-3354,-2-3-129,1-9-516</inkml:trace>
  <inkml:trace contextRef="#ctx0" brushRef="#br0" timeOffset="34">13743 9706 1,'-13'-7'257,"13"7"1,-21 2 0,9 3 129,-2 3 0,0-3 258,-3 7-387,-1-3 258,0 6-129,-3 2 129,0-3 0,-1 6 0,-3 1-129,-1 6 129,1 0-258,0 4 129,-3 3 0,3 1-258,0 4 129,2 2-258,4 4 0,0-2 129,8-2 0,-1 3 0,5-3 0,3 0-129,3-2 258,1-1 0,5-3-129,4-2 129,4-1 0,5-3 0,2-3-129,1 1 0,5-8 0,-3 4 258,3-9-258,-1 2 258,-2-8 0,-2 4 0,-1-10 129,1 1-258,-8-3 0,4 0-258,-7 0-258,-10 0-1032,20-12-1677,-7 10-903,-13-13 1</inkml:trace>
  <inkml:trace contextRef="#ctx0" brushRef="#br0" timeOffset="35">13913 10186 2451,'0'0'4515,"7"7"-387,6-4 0,2-3-3870,1 0-387,4 0 129,1 0 0,2-3-129,-2 0 129,3 1-129,-2-1 129,-2-1-387,0 1-129,-4-3-774,1 2-1419,3 4-1548,-14-11 129</inkml:trace>
  <inkml:trace contextRef="#ctx0" brushRef="#br0" timeOffset="36">13830 9953 1935,'37'-9'4386,"-10"8"0,-6-9-387,3 2-3354,6 5-645,3 2 0,0-1 129,1 2-258,-1 0 129,-2 0-129,-2 0 129,1 0-129,-1 0-129,1 3-129,-2-3-645,3 0-1419,4 5-1677,-13-5-129</inkml:trace>
  <inkml:trace contextRef="#ctx0" brushRef="#br0" timeOffset="37">13887 10048 129,'20'-6'3354,"-4"4"-129,-16 2-2193,0 0-774,0 0-129,14 0 0,-14 0 0,2 12 129,-2-12 387,0 20-129,-1-3 0,-9-5 129,5 10 129,-7-3-129,2 7 0,-1-4-129,1 7-129,-1 1 0,4 0-129,-1-1-129,6-4 0,0 0-258,2 1 516,3-7-387,8-3 129,4-6 0,4-3 129,3-2-129,5-2 129,1-3-129,5 0 0,-2-2 129,2-1-129,-2-1 0,1 1-129,-2-1 0,-1 0 0,1-2-129,-4 0 0,2 2-645,-5-6-1032,-2-4-2580,3 8 0,-12-12 129</inkml:trace>
  <inkml:trace contextRef="#ctx0" brushRef="#br0" timeOffset="38">14708 10114 3225,'13'8'4515,"-13"-8"-387,11 8-129,-11-8-4128,18 13-129,-7-4-129,1 8 0,2 2 129,-1 5 0,-1 0 129,2 7 129,-2 1 129,1 2 0,-2 0 129,-1-1 0,3-1 258,-4-8-258,4 1 0,-4-5-129,2-4 0,-11-16 0,21 15 129,-21-15-129,21-1 0,-11-8 0,4-8 0,-1-7 129,0-4-129,3-10 129,0 2-129,2-8 0,3 1 129,0-2 0,1 0-129,0 0-129,-1 6 0,-1 4 0,0 2 129,-6 7-258,0 4 0,-4 5-258,-4 2-258,6 13-774,-12 2-2580,0 0-387,0 0-258</inkml:trace>
  <inkml:trace contextRef="#ctx0" brushRef="#br0" timeOffset="39">16583 9873 903,'5'29'3999,"-5"-18"129,4 15-258,-4 0-2967,0 1-903,1 6 0,1-2 129,2 6-129,-3 1 258,0 4-129,-1-1 129,0 3 258,-3-5-258,2 0 129,-3-4-129,3-3 0,-3-5 0,4-8-258,0-4-387,0-15-516,0 0-2064,13 0-1290,-10-11-258</inkml:trace>
  <inkml:trace contextRef="#ctx0" brushRef="#br0" timeOffset="40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<inkml:trace contextRef="#ctx0" brushRef="#br0" timeOffset="41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<inkml:trace contextRef="#ctx0" brushRef="#br0" timeOffset="42">18451 9668 3096,'10'10'3741,"-2"6"-129,-2-1-2838,-2 1-258,2 6 0,-4 3 129,4 4-258,-3 2 129,2 8 0,-4 0-258,3 9 0,-4-2 258,1 3-258,-1-3 0,0 4-129,-1-6 129,-2-3 0,0-7 0,-1-8-258,1-3-129,2-9-258,1 0-516,0-14-2064,0 0-1161,-6-10-258</inkml:trace>
  <inkml:trace contextRef="#ctx0" brushRef="#br0" timeOffset="43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<inkml:trace contextRef="#ctx0" brushRef="#br0" timeOffset="44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<inkml:trace contextRef="#ctx0" brushRef="#br0" timeOffset="45">15714 10038 1161,'32'9'3096,"-1"-9"-2322,-8 2-129,2 1 0,3-1-129,-1-2 0,2 2-129,-4-2 387,3 0 0,-3 0 0,3 0 0,-5 0 129,1 0-387,-3 0 129,-1 0-387,-4 0-129,1 4 0,-6-2 0,-11-2-129,19 12 258,-19-12-129,6 15-129,-5-5 0,-1-10 0,0 20 0,-1-7 129,-1-1-129,-4 5 0,2 3-129,-2-1 258,4 0-129,-5 5 0,3 1 129,-1 1 0,0 1 0,0-2-129,2 1 129,-3 1 0,2-2 258,2-2-387,1-2 129,0-3 0,1-4-129,0-1 0,0-13 0,0 14-516,0-14-516,0 0-1935,12-3-1161,-12-14-258</inkml:trace>
  <inkml:trace contextRef="#ctx0" brushRef="#br0" timeOffset="46">9740 12095 2580,'0'0'2967,"-2"11"-2193,2-11-1032,0 11 516,0-11-129,2 14 387,-2-14 129,4 28 258,-4-9 0,0 9 129,0 4 0,0 9 0,0 4 0,0 10-258,-4-1 0,4 5-387,-1-4-258,1-1 129,0-8-129,0-6-258,0-5-387,0-12-645,6-6-1290,2-5-1677,-8-12-258</inkml:trace>
  <inkml:trace contextRef="#ctx0" brushRef="#br0" timeOffset="47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<inkml:trace contextRef="#ctx0" brushRef="#br0" timeOffset="48">10249 11779 4257,'4'26'4386,"2"1"0,-6-16-387,0 7-3870,1 5-387,9 5 0,-5 1 129,1 2-129,-3 6 516,-3-1-129,0 1 0,-1-3-129,-4-4 129,1-2-1032,-2-8-1806,2-9-1419,5 1-387,-1-12 0</inkml:trace>
  <inkml:trace contextRef="#ctx0" brushRef="#br0" timeOffset="49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<inkml:trace contextRef="#ctx0" brushRef="#br0" timeOffset="50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<inkml:trace contextRef="#ctx0" brushRef="#br0" timeOffset="51">11241 11838 516,'-2'34'4515,"11"-21"0,12 5-258,-2-1-2193,5-3-1935,9 2 129,-2 0 0,6 0-258,-1 3 0,-2 1 0,1 1-387,-3 0-258,3 2-2322,0 8-1290,-8-11-129</inkml:trace>
  <inkml:trace contextRef="#ctx0" brushRef="#br0" timeOffset="52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<inkml:trace contextRef="#ctx0" brushRef="#br0" timeOffset="53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<inkml:trace contextRef="#ctx2" brushRef="#br2">13926 11867</inkml:trace>
  <inkml:trace contextRef="#ctx0" brushRef="#br0" timeOffset="55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<inkml:trace contextRef="#ctx0" brushRef="#br0" timeOffset="56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<inkml:trace contextRef="#ctx0" brushRef="#br0" timeOffset="57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<inkml:trace contextRef="#ctx0" brushRef="#br0" timeOffset="58">15322 11868 3999,'17'-5'4515,"-2"-2"-258,-15 7-774,0 0-3483,18 12 258,-18-12 0,15 21 258,-12-7 0,8 8 258,-7-9 0,10 7 0,-14-20 129,22 20-258,-10-19 0,9 3-258,-1-7 0,2-7-258,-1-2 0,2-3-129,0 3-129,-3 1 258,-1 3-258,-4 1 129,-4 4 0,-11 3 0,19 7 0,-12 5 0,-1 1 0,0 2-129,4-1 129,5-6 0,0 3-129,5-8 129,1-3 0,5-7-129,1-4 129,-1-3 0,-1-1 0,1 1 0,-3-1 129,-6 3-129,2 7 0,-3 5 0,-4 1 0,-2 11 129,-2 5-129,-2 7 129,2 0 0,-1 1-129,2 0-129,-1-9-129,9 3-1935,-2-12-2451,3-8-387,2-14-387,-2-7 258</inkml:trace>
  <inkml:trace contextRef="#ctx0" brushRef="#br0" timeOffset="59">16375 11348 903,'0'0'3870,"0"0"0,0 0-129,0 8-3225,2 3-645,3 3 387,0 7 129,4 10 258,-4 0 129,3 13 0,-5 0 258,6 16-129,-9-6 0,7 12-258,-6-8-258,2-2 0,1-5-516,-4-12-903,6-9-3225,1-8-387,-7-22-258,11 4 1</inkml:trace>
  <inkml:trace contextRef="#ctx0" brushRef="#br0" timeOffset="60">16608 11813 4773,'4'50'4773,"-4"-33"0,7 3-387,-1-3-3483,6-5-903,5-3 0,4-8 0,0-1 0,6-5-129,3-8 129,0-4 0,2-2 0,-2-7 129,1 1-129,-2-3 129,-3 1-129,1 3 129,-5 2-129,-3-2 129,-4 7-129,-2 3 0,-13 14 0,14-17 0,-14 17-129,0 0 129,0 0 0,-6 0 129,6 0-129,-17 16 129,9 2 0,-3 3 0,3 9 129,1 10 0,3 12 0,-2 6 0,3 12 258,-1 5-129,2 9-129,-3 0 129,3 2-129,-3-9-258,2-3-129,3-6-903,-11-11-3225,10-16-516,-2-15-516,-1-14-129</inkml:trace>
  <inkml:trace contextRef="#ctx0" brushRef="#br0" timeOffset="61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<inkml:trace contextRef="#ctx0" brushRef="#br0" timeOffset="62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<inkml:trace contextRef="#ctx0" brushRef="#br0" timeOffset="63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<inkml:trace contextRef="#ctx0" brushRef="#br0" timeOffset="64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<inkml:trace contextRef="#ctx0" brushRef="#br0" timeOffset="65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<inkml:trace contextRef="#ctx0" brushRef="#br0" timeOffset="66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<inkml:trace contextRef="#ctx0" brushRef="#br0" timeOffset="67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<inkml:trace contextRef="#ctx0" brushRef="#br0" timeOffset="68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<inkml:trace contextRef="#ctx0" brushRef="#br0" timeOffset="69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<inkml:trace contextRef="#ctx0" brushRef="#br0" timeOffset="70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<inkml:trace contextRef="#ctx0" brushRef="#br0" timeOffset="71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<inkml:trace contextRef="#ctx0" brushRef="#br0" timeOffset="72">16557 13990 645,'0'0'1548,"0"0"-645,0 0-129,0 0-258,0 0 258,9 8 129,-9-8 516,22 2-258,-10-2 129,7 2-129,-1-2-129,7 6 0,1-6-129,8 6-387,-1-3 0,8 1-258,1-1 0,4 0-129,1-3-129,1 2 0,-1-2 0,-1 0 0,-3 0-129,-3 0-129,-5 0-258,-7 0-387,2 4-1548,-11 6-1419,-19-10-387</inkml:trace>
  <inkml:trace contextRef="#ctx0" brushRef="#br0" timeOffset="73">17149 13828 1806,'50'8'3225,"-22"-6"-1806,1 4-516,5 0-258,2 5-258,3-5 129,3 6 0,-2-2 258,5 3-129,-8-2-129,2 3 0,-6-1 0,-2 3-129,-4-1-129,-5-3-258,-6 5 0,-3-2 129,-6 1 0,-2-1 0,-5 0 258,0-3-258,-11 2 129,1 2 129,-8-5-129,-1 0 129,-4 0 0,-2 2 0,-5-5 129,-2 5 0,-3-4-258,-1 4 129,0-3 0,2 4 0,-2 0-129,2 4-129,2-2 0,4 1 0,3 0 0,4-1-129,2-3 0,5-1 129,14-12-129,-16 11-129,16-11 0,0 0-258,11 8-1419,2-8-2580,6-4 0,8-7-516</inkml:trace>
  <inkml:trace contextRef="#ctx0" brushRef="#br0" timeOffset="74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<inkml:trace contextRef="#ctx0" brushRef="#br0" timeOffset="75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<inkml:trace contextRef="#ctx0" brushRef="#br0" timeOffset="76">19356 14049 774,'-5'11'3999,"5"-11"258,0 0-387,0 0-1677,0 0-2064,11 0 0,-1 0 258,-1-4 0,5 4 258,0-5 0,5 3-129,1-1 258,5 1-258,-2-1 0,5 3-258,-1-4 0,3 3-129,-2 0 0,2 0-129,-4-2 0,-1 1 0,-5 2-129,-2-4-129,-4 2-129,-14 2-645,16-5-1548,-16 5-1806,0 0-387,-9-6 129</inkml:trace>
  <inkml:trace contextRef="#ctx0" brushRef="#br0" timeOffset="77">19221 13848 4386,'7'5'4257,"2"-5"-129,14 0-387,2 0-3741,5 0-387,2-3 258,3-1 129,1 0 0,1 0 129,-1 2 387,-3-4-258,-1 4 0,-7-2 129,1 4-258,-8 0 0,0 0-129,-4 0-258,-14 0-129,18 5-903,-18-5-1290,0 0-1677,5 16-387,-5-16 516</inkml:trace>
  <inkml:trace contextRef="#ctx0" brushRef="#br0" timeOffset="78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<inkml:trace contextRef="#ctx2" brushRef="#br0" timeOffset="25">19824 1342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6.361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153 0 28 0,'0'0'11'0,"0"0"-6"0,0 0-4 15,0 0 5-15,0 0-1 16,0 0 2-16,0 0-2 0,0 0 2 15,0 0 5 1,0 0 2-16,0 0-3 16,0 0 1-16,0 0-3 0,0 0 0 15,0 0-3-15,0 0-1 0,0 0-6 16,0 0 1-16,0 0 0 16,0 0 2-16,0 0 3 0,0 0 2 15,5 5 3-15,-5-5 4 16,0 8-2-16,0-4 1 15,0 0-3-15,-5 1-1 16,0 3-1-16,0 0 0 16,1 1-4-16,-1-1-1 0,0 1 3 31,0-1-1-31,1 5 2 0,-1-1 0 0,0 1 1 16,1 4 0-16,-1 0 0 15,0 4-2-15,0 0 1 16,1 0-4-16,4 0 0 15,0 0 1-15,0 0 0 16,0 4-5 0,0-4 1-16,0 8 2 0,-5-3 3 0,0-1-2 15,0-4-2-15,1 0 0 32,-1 0 1-32,-5-4-3 15,1 4 0-15,0 0 3 0,4-4 1 0,0 4-1 31,0-4 1-31,1 4 0 16,-1-5 1-16,5 1-2 0,0 0 1 16,-5-4 2-16,5-1 2 15,0 1-1-15,0 0-1 16,0-1-1-16,-5 1 2 0,5-5-1 16,0 1 0-16,0-1-3 15,0 0-2 1,0-3 1-16,0-5 1 0,0 0-3 15,0 0-2-15,0 4 2 16,0-4 2-16,0 0 0 16,0 0-1-16,0 0 1 0,0 0-1 15,0 0-3-15,0 0 2 16,0 0-21-16,0 0-10 31,10 0-31-31,-1-4-56 16,1 4 2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42.856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C25335B-5F46-4471-8651-3C7151DD41CF}" emma:medium="tactile" emma:mode="ink">
          <msink:context xmlns:msink="http://schemas.microsoft.com/ink/2010/main" type="inkDrawing" rotatedBoundingBox="2426,4971 6380,3573 7055,5481 3100,6878" semanticType="enclosure" shapeName="Other">
            <msink:sourceLink direction="with" ref="{A7E31E98-8501-4D43-8488-7F5FCED64200}"/>
          </msink:context>
        </emma:interpretation>
      </emma:emma>
    </inkml:annotationXML>
    <inkml:trace contextRef="#ctx0" brushRef="#br0">835 688 12 0,'16'-26'8'0,"-3"15"-4"0,8-4 2 0,-13 12 6 16,4-1-2-16,1-4 0 15,4 1-2-15,3-4 0 16,5 0 0-16,0-4 2 16,4 0-3-16,0 0 1 15,-4 1-5-15,0-1 0 16,5 0-1-16,-6 0 1 15,6 0-2-15,-1 4 2 0,-4-3-2 16,4 3-1-16,-4-1-2 16,0 5-1-16,0-4 4 15,0 0 1-15,0 3-3 16,4 1-1-16,-4 0 5 16,0-1 3-16,4 1-3 15,-4-1 0-15,0 1 3 16,0 0 1-16,0 3 1 15,4-3 2-15,4-1-3 16,0-3 1-16,-4 0-3 16,5 0 2-16,-1 3-4 15,0-3 0-15,1 4-1 16,-5 0-2-16,0-1-2 0,0 1 1 16,-4-1 1-1,0 1 2-15,0 0 1 0,0 3 3 16,-4-3-1-16,-1 3 0 15,1-4-3-15,4 1-2 0,0 0 1 16,4-1-1-16,0 1 0 16,5-1-3-16,-1 1 2 15,0 0 1-15,1-1 2 16,-1 5-1-16,4-9 2 16,1 1-4-16,-1 0 0 15,1 4 3-15,-1-1 3 16,5-3 0-16,-5 0 0 0,-4 0-1 15,1 4 2-15,-1-1-3 16,0 5-2-16,5-1 0 16,-1 0 1-16,5 1 1 15,-1-1 1-15,-3 0 0 16,7 4 2-16,-3-3-1 16,-4-1 0-16,-1 4-3 15,0 0 1-15,-3 0-4 16,-1 4 0-16,-4 7 1 15,0 0 0-15,5 7 0 16,-5-3 0-16,0 0 0 16,0-4 2-16,0 0-1 15,0 0 2-15,0 0-2 16,0 0-1-16,0 0 3 0,1 0 0 16,-1 4 1-16,-4 0 0 15,4 0-2-15,0 3-2 16,0 1 1-16,4 3 1 15,-4 0-3-15,-4 0 0 16,0 1-1-16,-4 2 0 16,-4 5 4-16,-1 0 1 15,5 3-1-15,-8 4 1 16,-1-4-2-16,1 0-1 16,-5 12 1-16,0-4 1 15,-3 3-3-15,-1-3-2 16,4 3 2-16,-8-3 0 15,0-4-2-15,-4 0 2 0,0-4 1 16,0 4 0-16,-1 0 0 16,-3 4 2-16,0-1-3 15,-5 5 0-15,1-5 1 16,-5 1 2-16,-4 0-1 16,1-8-1-16,-5 4 1 15,-9-4-1-15,1-3 0 16,-4-4 2-16,-5 3-3 15,-4-3 0-15,5 0 1 16,-1-4 0-16,0 4-3 16,9-4 2-16,-4 0-4 15,-1 1 1-15,1 3 0 16,-1-1 2-16,-3 1 1 16,-1 4 3-16,1-1-8 15,-5 5-3-15,0-5 2 16,-4-3 2-16,0-4 0 0,0 4 1 15,4 4-2-15,5-4 1 16,-1-4 3-16,5 0 1 16,-1 0-4-16,1-3 1 15,-1-1 0-15,1 1 2 16,-9-4 1-16,-4 3 1 16,5-3-3-16,-1 0 0 15,-4-1-3-15,0 1 1 16,4 0 1-16,5 4 2 15,3-8-8-15,1 0-1 16,3 0 1-16,5-4 4 0,-4 1 3 16,4-1 2-16,0-3 1 15,0-4 2-15,0 0-1 16,-13 7-1-16,0 0 1 16,-3 1-1-16,-5-1 0 15,-4 1 2-15,-1-1-1 16,6 0 2-16,-1-3-4 15,4 4 0-15,-4-1 3 16,0 0 1-16,0 1-4 16,-8 3 1-16,0 0-2 15,-5 4 0-15,1 0 2 16,-1-1 2-16,5 5-6 16,8-8-1-16,0-4-1 15,5 1 2 1,-1-5 2-16,0-3 1 0,0 0 3 15,-4-3-3-15,0-1 0 16,0 0-1-16,-4-3 0 16,-4-1 4-16,4 1 1 15,4 0-1-15,4-8-2 16,9 4-2-16,-1 0-1 16,5-4 4-16,4 0 1 15,0-3-3-15,4-5 1 16,4 5 0-16,0-4 0 15,1-4 0-15,3 0 0 16,0-4 0-16,5-3 0 0,-1 4 0 16,5-8 2-16,0 0-3 15,-1 0 0-15,5 0 3 16,0-4 1-16,-8-3-1 16,3-1-2-16,1 1-2 15,0-1 1-15,3 8 1 16,1 4 2-16,8 0-1 15,5-4-1-15,-1 0 1 16,5 0-1-16,-1 4 0 16,5 3 0-16,-1-11 0 15,5 1 2-15,0 3-3 16,0 0 0-16,-5-4-1 16,9 0 0-16,0 1 4 15,0-1 1-15,4 0-1 16,9 8-2-16,3 0-2 15,1 0 1-15,8 3-1 0,8 0 0 16,0-7 2-16,5-3 0 16,-1-5 0-16,-4-3 0 15,1 0 0-15,-5 0 2 16,4 0-3-16,0 0-2 16,1 7 4-16,-5 4 1 15,4 0-16-15,-4 11-7 16,-4 8-19-16,4 3-7 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8.826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9 1 32 0,'0'0'13'0,"15"-5"-6"0,-15 10 3 0,0-5 9 16,0 0-6-1,0 0-2-15,0 0-6 16,0 0-2-16,4 0-3 16,-4 0-1-16,0 0 1 0,0 0 2 15,5 0 8-15,-5 0 3 16,0 0 0 0,5 0 2-16,-5 0-2 0,0 0 2 15,0 0-6-15,0 0-3 16,0 0-3-16,4 8 0 15,1 0-2-15,-5 1 2 0,5-1 0 16,-5 1 5-16,5 3 3 16,4 1-4-16,-4 0 1 15,0 3-3-15,-5 5 2 0,0 5 0 16,4 3 3-16,-4 1-5 16,-4-1-1-16,-1 9-2 15,0 4 1-15,-4 4-4 16,-1-4 0-16,1 4 1 15,4-4 0-15,0 1 2 16,1-6 3-16,-1-3 0 0,5-5 2 0,0 1-2 16,0-5 0-16,0-4-1 15,0 0 0-15,0-4-2 16,-5 0-2-16,5-5 1 16,0-3-1-16,0-1-3 15,0 1 2-15,0-5 1 31,0-4 2-31,0 0-1 0,0 0 2 16,0 0-2-16,0 0-1 16,0 0-6-16,0 0-1 15,0 0-26-15,-5 0-10 16,-4 4-38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3:55.30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45 7307 1032,'-174'-20'3225,"75"12"-516,2-1-1548,-3 4 0,-4 0-129,-1 2 0,-12-5 0,7 7-129,-9-8 129,8 6-258,-4-2 0,9 5-129,1 0-129,7 1-258,4 5 0,6 5 0,3 2-258,5 10 258,1-1-129,4 7 129,2 4-129,9 6 0,4 5-129,8 4 0,7 6 129,7 6-387,10 0 258,7 4-129,5 6-129,6 1 129,8 7 0,2 1 129,5 2-129,8-2 258,11 2-129,11-2 0,11-8 0,12-4 129,14-8 0,14-5-129,12-4 0,14-4 0,11-5 0,16 0 0,15-2 0,14-6 0,14 2-129,13-6 129,15-4-129,7-7 0,11-1 129,0-10 0,4 0-129,3-2 0,2-5 129,-9 0 0,6 0 0,0-8 0,-5-3 0,1-2 0,-3-9 129,-3 0 0,-11-8-129,-4-2 0,-13-4 0,-9-1 0,-14-3 0,-12 1 129,-16-10-129,-17 1 0,-17-3 129,-12 0 0,-20-9 129,-16-1 129,-23-1-258,-10-6 129,-26-3 0,-10 2 0,-24-4 0,-18 0 0,-19 1-129,-19 1 0,-15-2-129,-16 4 129,-12-2-129,-14 2-129,-14 2 129,-14 5-129,-6 2 0,-13 4 0,-12 10 129,-15 8-129,-14 13 129,-14 8 0,-10 10 0,-10 7 129,-10 7 0,0 5 0,-3 7-129,9 1 0,18 9-387,13 3-258,26 16-1419,20 7-2193,21 7-258,24 15-38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20:00.3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780 12590 516,'7'0'1677,"-7"0"-516,0 0 129,0 0-129,0 0 0,-7 0 258,7 0 0,0 0-129,0 0-129,-12 0-387,12 0 0,0 0-387,0 0 0,-11-5-129,11 5 0,0 0-258,0 0 0,0 0 0,0 0-258,0 0 258,-12 0-129,12 0 0,0 0-129,-13 5 129,13-5 0,-10 12 0,10-12 0,-18 13 129,18-13 0,-19 21 0,8-11 0,-1 3 0,1-1 129,-2 1-129,3 0 129,0 2-129,1-1 0,1-2 0,1 0 0,1-2 0,6-10 129,-12 17-129,12-17 129,-6 14-129,6-14 0,0 0 0,0 0 0,0 0 0,0 0 0,0 0 0,0 0 0,0 0 0,0 0-129,0 0 129,0 0 0,0 0 0,0 0 0,0 0 0,12 8-129,0-8 129,-2 0 0,4 0 0,-1 0-129,5-2 129,-3 0 0,3 1 0,-2-1 0,3 2 0,-1 2 0,0 0 0,1 3 0,-5 1 0,1 3 0,-3-1 129,-2 1-129,-10-9 129,10 19 129,-10-19-129,0 20 129,-1-9 129,-10 2-129,1-1-129,-4 3 0,0-2 0,-5-1 0,0 1-129,-3-2 0,1 2-129,2-1 0,-2 0-129,0-5 0,4 3-387,0-5-129,6 3-774,-1-1-1806,0-7-645,12 0 0</inkml:trace>
  <inkml:trace contextRef="#ctx0" brushRef="#br0" timeOffset="596.0341">5704 12651 1,'11'-10'1418,"-11"10"-128,10-10 0,-10 10-258,12-9-258,-12 9-258,15-13 0,-15 13-387,16-9 258,-16 9-258,17-10 129,-17 10 0,15-9-129,-15 9 0,11-5 129,-11 5 129,0 0-129,0 0-129,0 0 0,0 0-258,10-4-258,-10 4-129,0 0-903,0 0-1290,0 0-645</inkml:trace>
  <inkml:trace contextRef="#ctx0" brushRef="#br0" timeOffset="2540.1453">6043 12748 258,'0'0'258,"-9"10"-258,9-10 129,-11 2 129,11-2 258,-14 5 0,14-5 258,-17 0 129,4 1-129,13-1 0,-22 0 0,22 0 0,-22-1-258,22 1-129,-18-10 0,18 10-129,-14-17 0,11 3 129,2-5-129,1 2-129,0-6 0,6 0-129,2-2 387,6 1-258,-1 0 129,1 5-129,2 2 0,2 3-129,0 4 0,-1 4 258,1 4-516,1 2 258,-2 0-129,-2 6 0,2 5 129,-5 0 0,-3 7 129,-2-1-129,-3 4 387,-3-1-129,-1 1 0,-4 1 258,-5 1 0,1-2 0,-7-4 0,1 0 129,-4 3-129,2-3-129,-6-3 129,6 1-258,-5-6-129,4-1 0,1-1 0,3-2-258,1-5 0,12 0-258,-14-5-387,8-5-387,6 10-774,1-19-1548,3-1-645,12 7 259</inkml:trace>
  <inkml:trace contextRef="#ctx0" brushRef="#br0" timeOffset="3180.1819">6658 12331 1032,'0'0'2451,"1"-6"-1161,-1 6-387,0 0-129,0 0 0,0-11 0,0 11-129,0 0 0,0 0 129,-15-11 0,15 11-258,-12-2 0,12 2-258,-16 2-258,6 3-129,0 2 0,-3 3-387,2 2 258,-4 2 0,3 6 129,-2-6-258,1 6 516,0 1 129,-1 1 129,3 2-129,-1-4 387,3 2-387,2-3 0,3-2 129,0-2-129,4-4 0,4 1-129,-4-12 258,20 12-258,-8-11-129,2-1 0,3 0 0,1-7-129,-3-1-258,0-2-129,-2-4-774,-2-4-1935,7 7-645,-16-14 0</inkml:trace>
  <inkml:trace contextRef="#ctx0" brushRef="#br0" timeOffset="3551.2031">6738 11909 645,'0'0'3354,"9"9"0,-9-9-258,0 12-2838,0 1-645,5 6 258,0 3 258,3 2 258,2 7-129,-3-2 129,5 6 387,-1-1-129,1 8 0,3-3 129,0 5-387,0-5 129,-1 2-258,0-6 0,-1-2-129,-2-6 0,-5-4-258,1-7-129,-6-5-774,-1-11-2322,0 0-774,0 0 129</inkml:trace>
  <inkml:trace contextRef="#ctx0" brushRef="#br0" timeOffset="4724.2702">7045 12160 129,'13'0'3096,"-13"0"-387,11-7-1806,0 7-1290,-11 0 258,22 7-129,-10-2 258,-1 2 258,1-2 258,-12-5 0,19 12 129,-19-12-129,19 12 129,-8-4-258,2-2 129,1 3-258,0-3-129,-2 2-129,-3 1 258,-9-9 0,15 15-129,-13-4 129,-2-11 129,-13 20-258,-1-8 0,-6-2 0,0 5-129,-5-1 129,-2 0-258,-1-4 129,3-1 0,0-1 129,5-1 0,0-3-129,7-4 0,13 0-129,-15-1 129,15 1-129,0-18 129,9 7-129,5-4 0,2 3 0,3-5 258,3 0-129,0 2 0,2-2 0,1 3 0,-1-2 0,0 0 0,-3 0 0,1-1-387,-1-2 258,1-2-129,-1-2 0,-1 1-258,-4-4 387,1 5 0,-3-2 0,-4 3 387,0 4-129,-7 2 0,-3 14 129,5-16-258,-5 16 0,0 0 0,0 0-258,0 0 258,0 0 0,0 0 387,14 6-129,-14-6 387,10 22 0,-6-10 0,4 5 129,-1-6-258,3 4 0,-3-3-129,4 0 0,-11-12-258,23 5 129,-8-7-129,5-10 0,-1-5 129,2-2-258,1-3 129,-4 2 0,0-1 0,-2 5 0,-16 16-129,16-16 129,-16 16-129,0 0 129,15 4-258,-15-4 258,11 20-258,-6-5 129,4-3 0,-1 2-258,5 3-387,-13-17-774,26 15-2451,-5-9-387,-8-8-129</inkml:trace>
  <inkml:trace contextRef="#ctx0" brushRef="#br0" timeOffset="5484.3137">7975 11733 129,'-9'21'3483,"-2"-16"129,11 14-387,-4-7-2967,2 3-516,1 0 129,1-1 0,0-1 129,3 0 0,-3-13 129,14 17 258,-6-5-129,2 0 0,-1-2 0,1 2 129,-3 4 0,-5 0-129,-2 2 129,-1 0-129,-7 1 0,-10-3 129,0 2-129,-7 0-129,1 0 129,1-6 0,0-2-258,6-3 387,3-2-387,14-5 129,-14 0 0,14 0-129,8-14 129,5-1-129,5 2 129,5-5-129,4-1 0,4-4 129,4-1-129,3-3 129,0-1-129,-1 0 0,1-1 0,-2 0 0,-2 3 0,-5 1 0,-5 1 129,-4 3-258,-4 4 258,-5 4-129,-11 13-129,8-18 129,-8 18-129,-3-11 0,-8 11 0,-1 0 129,-1 4-258,-1 3 258,0 0-129,0 5 129,3 3 0,2 2 0,3 1 0,2 1 129,4 0 0,0 3 129,1-3 129,5 3 129,3-2-129,1-3 0,4 0-129,1-4 0,2-2-129,5-3-387,0-8-258,10 0-1161,-4-4-1935,0-16-774,11 3-129</inkml:trace>
  <inkml:trace contextRef="#ctx0" brushRef="#br0" timeOffset="5979.342">8734 11564 2967,'-6'0'4257,"6"0"-129,-13 0-258,13 0-3225,-15 8-387,15-8-258,-20 14 129,9-7-129,1 3 0,10-10 0,-20 18 258,20-18-129,-11 14-258,11-14 258,0 15-129,0-15 0,12 12 129,2-3-129,1-4 0,4 2 0,1 0 258,0 3-258,-1-2 0,-5 1 0,-2 1 0,-2 5 129,-5-3 0,-3 5 0,-2-2 129,-2 2 0,-11 0 258,1 1-129,-4-1-129,-3 0 0,-3 1-129,0-1 0,1-2-129,-2 0-129,3-1-258,0-5-258,10 4-2322,10-13-1419,-21 3-258,21-3 0</inkml:trace>
  <inkml:trace contextRef="#ctx0" brushRef="#br0" timeOffset="10929.6252">11670 13863 1,'8'-31'1160,"-8"12"130,1-1 129,-1-7 258,0-11 258,0-9 0,0-14-258,2-7 0,-2-14-645,8-1 0,-5-18-258,4 2-387,-2-11-258,1 2 0,-3-3-129,4 4 258,-3-2-258,1 3 0,1 7 0,0 8 0,1 10-258,3 13 258,-3 12-129,-3 9-129,1 17 0,-4 5-645,-1 25-258,5-14-1290,-5 14-1677,0 21-129</inkml:trace>
  <inkml:trace contextRef="#ctx0" brushRef="#br0" timeOffset="12827.7337">9883 12581 774,'-11'0'3612,"11"0"387,0 0-1677,-13 2-1032,13-2-387,0 0-258,0 0 0,0 0-129,0 0 0,0-5-129,0 5 129,6-14 0,3 2-129,1-3-129,4-1 0,2-1-129,3 0 0,2 5-129,0-2 0,3 6-129,-7-2 129,3 10-258,-6-2 129,2 4 0,-8 9-129,-5 2 129,-3 7 129,0 2 0,-8 5 0,-4 4 0,-2 4 129,-2-3 0,-2-2-129,4 0 0,4 0 129,0 1-129,6-9 0,1 0-129,3-9 129,0 3-129,0-16 129,11 15 0,-11-15 0,23 0 0,-6-5-129,3-3-387,1-6-516,9-5-2193,7 4-774,-8-17-516</inkml:trace>
  <inkml:trace contextRef="#ctx0" brushRef="#br0" timeOffset="13375.765">10380 12565 1032,'-16'0'2322,"-4"0"-2064,7-1-516,2-3 0,11 4-129,-19-16 129,19 16 258,-16-26 129,11 12 258,3-5 0,2 4 258,2-5-258,8 4 129,1-2-258,5 3-129,1 4 258,2 4-258,-3 0 0,1 7-129,-2 0 129,0 7 129,-3 2-129,-2 3 258,0 0 129,-4 3 258,0 7-258,-5-7 645,3 4-258,-4-1 129,-2 3 0,-8-5 0,4 6-387,-10-8 129,5-1-387,-8-3 0,6-2-129,-4-4 0,0-2-516,1 0 0,-2-4-645,8-2-1161,-1 0-1677,-1-13-516,12 5 258</inkml:trace>
  <inkml:trace contextRef="#ctx0" brushRef="#br0" timeOffset="13895.7948">10587 12421 1032,'-23'12'2451,"23"-12"-645,-13 3-2838,13-3-129,-15-7 0,15 7 258,-8-22 645,8 5 387,0-1 774,1 0 387,7-1 387,3 1-129,1 3-129,3 1-258,0 5-516,4 2-129,0 4-387,1 3-129,0 0-129,1 4 0,-5 4 129,0 2 129,-1 2 129,-6-1 258,-1 4 0,-8-3 516,2 6-129,-4-6 129,-6 6-129,-8-5-129,-1 5-258,-5-5 0,-2 0-645,0-1-774,-2-5-1290,-3-5-2064,12 6 0,-8-8 0</inkml:trace>
  <inkml:trace contextRef="#ctx0" brushRef="#br0" timeOffset="14715.8417">10412 13005 516,'0'0'3096,"-4"-17"516,4 17-1935,0 0-1032,0 0-258,0 0-129,-14 0-129,14 0-129,-15 2 129,15-2 129,-19 15 0,9-4 0,-3-1 258,4 4-129,-2-2 0,4 3 129,0-2-129,4 3 0,1 0 0,2-2-129,0 0 0,6-4 129,0 2-258,4-3 129,7 1-129,-4-2 129,4-3-387,-4-1 129,5 1-129,-4-3-129,1 1-258,-4-3-129,1-1-645,-1-10-1161,-7-10-1548,12 8 0</inkml:trace>
  <inkml:trace contextRef="#ctx0" brushRef="#br0" timeOffset="15031.8597">10556 12743 1677,'0'0'3612,"2"12"129,-2-12-1032,-3 15-2322,3-5-258,0 5-129,1-1 0,3 6 0,-1-1 129,3 4-129,-1 2 129,1 2-129,-1 4 258,1-5-258,2 3 129,-1-4-129,1 0-387,2-5-774,-2-3-1548,-8-17-903,20 12 0</inkml:trace>
  <inkml:trace contextRef="#ctx0" brushRef="#br0" timeOffset="16067.919">10752 12858 1806,'0'12'3741,"0"-12"0,0 0-129,0 0-3354,0 0-258,13 0 0,0 0 0,3-1-129,2-1 258,-1 1-129,0 0 129,-3 0-129,-1 1 0,-13 0 0,20 0 0,-20 0 0,13 12 129,-13-12-129,6 20 129,-6-6 129,0 1-129,-9 4 0,-1 1-129,-3-2 129,-5-2 0,-1 0-129,-2 0 0,0-3 0,3-4 0,2-3 0,2-2 0,3-2-129,11-2-129,-15 0 129,15 0-258,-3-9 258,3 9-129,0-17 0,2 5 0,6 0 129,2 0 129,5-1-129,-2 0 0,7 0 129,-6-2-129,5 1 0,-2-2 0,0 3-258,-1-6 258,1 2 0,-1-2-129,-2 2-129,3-3 129,-3-1-129,0 1-129,-1-2 129,-2 1-129,-1 4-129,-3-2 258,0 3-129,-1 5 129,-6 11 0,7-15 129,-7 15-258,0 0 129,0 0 129,0 0-129,0 0 258,0 0 258,0 0 258,0 0 0,0 0 387,0 5 258,0-5-129,0 17 0,0-17-129,-1 23-129,1-12-258,0 7 258,2-2-258,4 2 129,-1 2-129,4 1 0,-1 0 0,1-4-129,0-1 129,0-3-258,-9-13 129,17 17 0,-17-17 0,13 4 258,-13-4-258,12-10 129,-8-4-129,1 0 129,-2-6-129,2 3-258,-4-5 129,1 3-129,-2-2-129,0 1 0,0 3 0,0-1-258,0 2 258,0 1-129,0 15-129,1-21-129,-1 21 0,4-12 129,-4 12-516,0 0 0,13 0-258,-13 0-1548,0 0-1290,13 9 516</inkml:trace>
  <inkml:trace contextRef="#ctx0" brushRef="#br0" timeOffset="16882.9657">11335 12505 1032,'-2'13'3612,"-11"-13"-129,13 0-129,-6 12-3354,6-12-258,-12 15 129,8-5-129,-2 2-129,6-12 387,-3 21 258,3-11-129,0-10 129,11 17-129,0-9 129,0 0 0,5-2-129,-1 3 0,1-4-129,3 5-129,-5 1 129,2 2-129,-4 2-129,-1 2 258,-4 1 258,-4 0 0,1 1 0,-4-4 258,-1-1 0,1-14 0,-14 17 0,14-17-258,-18 8 0,18-8-387,-18-1-129,18 1 0,-13-18-129,13 18 0,-9-20 129,7 5 0,1 2 258,1 0 0,0 1 0,6-1 129,4 1 0,3-1-129,2-3 0,4-3-129,2 1 0,3-2 129,-1 2-129,-2-4-129,0 3 258,-3-1-129,-3 0 129,-5 5 0,-2 0 0,-7 4-129,-1 11 129,-4-13-129,-7 11 129,-2 2-258,-4 4-129,4 3 129,-4 5-129,4 0 258,-2 3-258,4 0 387,0 2 0,3-1 129,5 3 258,-1-2-129,4-1 129,1 2 129,10-1 0,3-2 129,7 4 0,3-6-387,11-1 129,0-2-258,5-1 0,2-1-516,-3-6-1161,-4-5-2193,7-1-516,-17-16 258</inkml:trace>
  <inkml:trace contextRef="#ctx0" brushRef="#br0" timeOffset="17395.995">12026 12385 3354,'7'17'3483,"-7"-17"-258,0 0-1419,-8 8-2580,8-8 0,-15 16 0,7-5 387,-5 1-129,3-1 903,-3 1-258,2-1 516,0 2-387,3 0 0,-1 1-129,3-2 129,6-12-129,-5 15-129,5-15 258,1 14-129,-1-14 129,20 9 129,-3-6-258,-4 0 0,4 1 129,-2 3-258,1-3 0,-4 4 0,-2-2 129,-10-6 258,10 19 0,-10-19 258,0 24 129,-11-17 0,-1 6-129,-6-1 0,-1 2-387,1-2-774,-4 4-2709,-1-16-903,13 4-258,-6-9-258</inkml:trace>
  <inkml:trace contextRef="#ctx0" brushRef="#br0" timeOffset="18381.0514">13392 13946 258,'0'0'1419,"8"-14"258,-8 14 258,5-20 258,-3 8-258,1-5-258,2 2-258,-1-8-516,2-2-258,-1-8-387,1-7-129,-1-6 0,4-9-129,-2-6 129,-1-7-129,-3-6-258,1-6 258,-1-3-129,-3-8-129,7 6-774,-7-5-1032,0 1-1935,6 12-258</inkml:trace>
  <inkml:trace contextRef="#ctx0" brushRef="#br0" timeOffset="19535.1174">13690 12074 1677,'0'0'3870,"0"0"0,0 0-1548,-1-11-1935,10 4-258,7-1-129,4-3 0,5 0-129,0 0 129,-1 4 0,-2 1-129,-1 1 129,-6 4 0,-2 1 0,-13 0 0,12 6 129,-12 6-129,0 1 0,-6 6 0,-2 3 129,-5 2-129,-1 4 0,-4 0 129,0 0 0,2 1 258,-1-4-129,5 0 0,0-7 129,5 2-129,4-3 0,3-5-129,0-12 0,9 17 0,1-15 0,5-1 258,2-1-387,5-5 0,3-5-774,2-5-1806,0-8-1290,12 3-645</inkml:trace>
  <inkml:trace contextRef="#ctx0" brushRef="#br0" timeOffset="20175.154">14244 11844 129,'-13'0'3354,"13"0"-387,-16 3-387,2-1-3870,1 2-645,0 3 258,-2 1 129,0 5 129,-2-4 774,1 2 645,-1 1 258,2 0 516,2-2 129,1 3-129,6-1-129,6-12-516,-4 21-258,4-6-387,0-1 129,0 2-129,0-3 0,0 3 258,0 0 129,0-2 258,0 1 0,-2-3 258,2-12 0,0 11 0,0-11-129,22-2-387,-2-7 0,4-3-129,2 2 0,6-6 0,-3 4-129,1 0 258,-1 5 0,-6 3 258,-3 4 0,-2 0 0,0 3 387,-6 6 0,-2 4 0,-1 2 387,-1 3 387,-7 0 258,3 4-129,-6-4 258,-3 13 0,-12-12-387,4 9 0,-9-9-387,-1 2-387,-1-1-258,-2-3-387,3-5-516,-4-8-1290,6-4-2064,7 0-516,-4-12 387</inkml:trace>
  <inkml:trace contextRef="#ctx0" brushRef="#br0" timeOffset="20538.1747">14190 11925 1161,'34'-16'2193,"-14"5"0,-1 0 0,4-1-645,4 0-903,1-1-1419,3 9-2064,-9-13-903</inkml:trace>
  <inkml:trace contextRef="#ctx0" brushRef="#br0" timeOffset="20996.2009">14582 11985 2451,'-40'18'3483,"27"-9"0,-11-8-2451,6-1-1161,3-5-258,3-6-258,0-6 0,6-1 258,3-4 258,3 0 129,1 2 129,5-3 129,7 5 129,0 1-129,2 7 0,0 6-129,0 1 129,1 3-516,-2 7 258,1 6 0,-3 4 258,-3 1-129,-1 7 258,-4-5 258,-2 5 129,-2-2 0,-1 2 258,-13-3 0,5 3 0,-13-9-129,7 3-258,-6-7-387,2-8-387,3 2-1548,2-6-2451,-3-17-387,10 0-258</inkml:trace>
  <inkml:trace contextRef="#ctx0" brushRef="#br0" timeOffset="22367.2794">15074 11660 2709,'0'0'2322,"0"0"-516,0 0-516,5-10-516,-5 10-258,0 0 129,0 0 0,0 0 0,0 0 0,0 0-129,0 0 129,0 0 0,-5 6-258,5-6 0,-19 20-387,8-8 258,1 4-387,-2-1 258,4 5-129,1-2 258,3-1-129,0 3 0,4 0 0,0-3 0,3 0 0,3-4 0,-6-13-129,23 18 129,-9-11-129,4-6-258,-4-1 0,7 0-387,-5-12-774,6-1-1548,0 1-1161,-11-12-258</inkml:trace>
  <inkml:trace contextRef="#ctx0" brushRef="#br0" timeOffset="22707.2988">15173 11292 3225,'3'16'3483,"4"9"-129,-1-8-3354,2 4-129,0 7 258,3 1 0,-2 6 129,-2 0 258,0 6 0,0-3 129,-1 6 0,-5-5-258,3-1 0,-3-4-129,1-5-645,3-5-645,-3-12-1419,-2-12-1806,13 3 258</inkml:trace>
  <inkml:trace contextRef="#ctx0" brushRef="#br0" timeOffset="23727.3571">15380 11555 2709,'0'0'4257,"26"0"-387,-26 0-258,23 0-3870,-6-2-129,6 2 0,-1 0 258,2 2-129,-3 3 129,-1 0 258,-5 5 0,-1-1 0,-1 1 129,-6 4 0,0 3 0,-4-2-129,-2 5-129,-1-1 129,-3 0-258,-4 2 129,-6-1-129,1 0 129,-4-3 0,-1-3 129,-2-3-129,-2 0 129,2-4-129,-1-5 129,1-1-129,3-1 0,-1 0-129,3-4 0,0-4-129,14 8-129,-17-17 129,17 17 0,-13-18 0,13 18 0,-5-17 129,5 17 0,4-14 129,-4 14 0,20-19 129,-4 7-129,4 0 0,3-3 0,6 0 0,0-2 0,4-2-129,0-1 0,-1-3 0,-2 0 129,-2 1-129,-5 1 0,-3 2 129,-4 1 0,-6 2 0,-1 3 129,-9 13 0,9-18 0,-9 18 0,1-13 0,-1 13 258,0 0-387,0 0 129,0 0 0,0 0 0,0 0 129,0 0 129,0 0-258,2 10 258,-2-10-129,4 26 0,-3-8 258,4 3-258,-3 1-129,5 2 129,-2-5-258,1-2 129,1-2-129,-7-15 129,23 13-129,-5-13 0,3-16-129,1-3 0,5-7 129,-1-4 0,0-1 129,-3 0-129,-4 3 0,-4 5 129,-4 6-129,-4 4 0,-7 13-258,8-10 0,-8 10-129,0 0 129,11 9 0,-11-9 129,1 17 129,0-2 387,-1 0-258,2 3 129,-1-1-258,2-3-387,6 2-1806,5 2-1806,-14-18-516,28 13 258</inkml:trace>
  <inkml:trace contextRef="#ctx0" brushRef="#br0" timeOffset="24547.404">16314 11172 3096,'-20'22'4257,"5"-18"-258,15-4-258,-23 16-3612,9-7-258,3 3 129,0 1-258,1-1 258,1 0-129,9-12 258,-4 20-129,4-20 387,5 18-387,7-5 258,2 1-258,2 0 258,2 3-258,1 3 0,0-3 0,-5 6 0,-1-5 0,-5 1 129,-7-2 0,-1-1 0,-7-4 0,-3 0 129,-8-3-129,4 0 0,-6-6-129,4 2 0,-2-2-129,3-2 129,2-1-129,1 0-129,12 0 129,-9-17-129,9 17 129,0-21 0,13 7 0,3-6 0,8 0 129,5-5 0,5 0 0,4-2-129,4-1 129,-1-4 0,0 1-129,-1-1-129,0 3 0,-8-1 0,-1 5-129,-5 0-129,-4 2 129,-10 2-129,-2 7 258,-7 1 0,-3 13 129,-10-16 129,-6 12 0,-4 4 129,-2 0 0,-3 7 0,-1 2-129,0 7 129,1 2-129,2 0 129,6 5 129,0 3-258,8 2 129,4 2-129,3-1 129,2-1 0,8-2 0,6-1 0,0-7 258,5-3-129,-1-10 129,5-5-129,3-2-129,0-13-258,2-2 0,0-8-129,1 1-258,-6-7-1032,2-6-2451,1 13-258,-15-11 259</inkml:trace>
  <inkml:trace contextRef="#ctx0" brushRef="#br0" timeOffset="25199.4413">16962 11043 1806,'0'0'2322,"0"0"-129,0 0 387,0 0-774,-10-6-387,10 6-516,-13 0-516,13 0 0,-18 6-129,7 1-129,-5 1 129,4 3 0,-5 1 129,7 3-129,-3-4-129,7 1 129,0 0-129,4-1-129,2 0 129,0-11 0,8 15 0,2-11 129,7 0-129,1 2 0,0-1-129,4 2 0,0-1 129,-2-1-129,0 1-129,-5 6 129,-1-2 0,-14-10 0,14 18 0,-10-7 129,-4 3 0,-1 2 129,-9 2-129,0 4 129,-10-3 129,2 9 129,-9-6-129,0 7 0,-4-5-258,3 4 0,-2-3-129,-2-3-516,12 4-2451,-3-2-1677,0-17 0,5 0-387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8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3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09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04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2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5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9">19224 10963 3612,'29'1'4128,"-13"-2"-129,12 1-2193,-1 0-1290,2 0-387,4 2 0,1 2-258,-1-1-129,0 1-387,-6-4-258,1 0-774,-6 0-2064,-13-7-258</inkml:trace>
  <inkml:trace contextRef="#ctx0" brushRef="#br0" timeOffset="5217.2984">19182 10753 5031,'0'0'4902,"13"0"-516,-3-11 0,12-1-3483,3 7-645,3 1-387,4-2 0,7 3-129,-1-1-129,10 4-774,-6-4-1290,2-1-1806,7-1-387,-6-10 129</inkml:trace>
  <inkml:trace contextRef="#ctx0" brushRef="#br0" timeOffset="6167.3527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6">16514 13856 1,'-10'-10'773,"10"10"130,0 0 0,-11-7-129,11 7 0,0 0-129,0 0-258,0 0-258,-11-9 129,11 9-645,0 0 0,0 0-258,0 0 0,0 0-129,0 0 0,0 0-129,0 0-128</inkml:trace>
  <inkml:trace contextRef="#ctx0" brushRef="#br0" timeOffset="18020.0307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3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7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6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8">5248 12426 4386,'0'0'4644,"18"0"-645,-7-12 129,7-2-3612,7 2-516,6-1 0,6 1-129,3 0-258,0-2-516,4 3-1032,-1 4-2322,-7-7 0,7 5-129</inkml:trace>
  <inkml:trace contextRef="#ctx0" brushRef="#br0" timeOffset="34311.9625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8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4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3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8">19023 7524 774,'0'0'774,"-13"-5"-129,13 5-258,-3 8 129,1 3 0,2 1 516,-2 3 258,2 7 387,-3-5 0,3 10 129,-7-1-129,4 7-516,-5-3 0,6 8-516,-6 0-258,4-5-1032,4 3-1935,0-4-1677,0-16-129,6-4 130</inkml:trace>
  <inkml:trace contextRef="#ctx0" brushRef="#br0" timeOffset="44680.5556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2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5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2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8">23080 3456 258,'0'38'2709,"0"-23"-645,3-2 258,1-1-645,3 2-258,-4 1-387,7 2-387,-4-2-258,1 2-387,1-1-258,-2-2-774,1 1-903,7 5-1677,-14-20 129</inkml:trace>
  <inkml:trace contextRef="#ctx0" brushRef="#br0" timeOffset="47367.7092">23743 3400 5934,'7'20'4386,"-7"-20"-774,16 18-903,-16-18-4902,19 11-1935,0-1-387,-3-10 258</inkml:trace>
  <inkml:trace contextRef="#ctx0" brushRef="#br0" timeOffset="47564.7198">24219 3406 516,'16'25'3354,"9"8"-258,-25-33-774,21 20-3483,5-2-1935,-12-15-129</inkml:trace>
  <inkml:trace contextRef="#ctx0" brushRef="#br0" timeOffset="48360.7648">19042 8420 3096,'-18'-5'4644,"18"5"-258,0 0-258,-9-13-3096,9 13-903,0 0 0,0 0-129,0 0 0,0 0-129,0 0 129,0 0-258,4 12-387,-4-12-1548,-5 13-2064,5 3-258,-6-5 129</inkml:trace>
  <inkml:trace contextRef="#ctx0" brushRef="#br0" timeOffset="48548.7768">19145 8759 2709,'14'35'4773,"-14"-35"-387,6 27-387,-6-27-3096,0 21-1806,0-10-2838,0-11-387,0 0-516</inkml:trace>
  <inkml:trace contextRef="#ctx0" brushRef="#br0" timeOffset="59675.4132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9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.000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.000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.0001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.0001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08.865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fitToCurve" value="1"/>
    </inkml:brush>
  </inkml:definitions>
  <inkml:traceGroup>
    <inkml:annotationXML>
      <emma:emma xmlns:emma="http://www.w3.org/2003/04/emma" version="1.0">
        <emma:interpretation id="{575A5738-8CFA-4499-9166-5D3B708A2E90}" emma:medium="tactile" emma:mode="ink">
          <msink:context xmlns:msink="http://schemas.microsoft.com/ink/2010/main" type="writingRegion" rotatedBoundingBox="18146,3598 25131,3448 25216,7437 18231,7588"/>
        </emma:interpretation>
      </emma:emma>
    </inkml:annotationXML>
    <inkml:traceGroup>
      <inkml:annotationXML>
        <emma:emma xmlns:emma="http://www.w3.org/2003/04/emma" version="1.0">
          <emma:interpretation id="{276E1016-749D-4369-8868-E7220593A14A}" emma:medium="tactile" emma:mode="ink">
            <msink:context xmlns:msink="http://schemas.microsoft.com/ink/2010/main" type="paragraph" rotatedBoundingBox="21230,4065 22730,2759 23831,4024 22331,53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F6EB14E-090B-40E7-8227-32E07A7BF911}" emma:medium="tactile" emma:mode="ink">
              <msink:context xmlns:msink="http://schemas.microsoft.com/ink/2010/main" type="line" rotatedBoundingBox="21230,4065 22730,2759 23831,4024 22331,5330">
                <msink:destinationLink direction="with" ref="{A73CD2C4-CE98-4637-9330-4B6425EBA9E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74B4EB6-2B5F-474A-AD9A-9CEF2AF69B12}" emma:medium="tactile" emma:mode="ink">
                <msink:context xmlns:msink="http://schemas.microsoft.com/ink/2010/main" type="inkWord" rotatedBoundingBox="22043,3432 22757,4963 22095,5272 21381,3741">
                  <msink:destinationLink direction="with" ref="{5233AE9F-8416-48E4-A16D-2875087C3CEB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936 954 96 0,'8'4'38'0,"-4"-1"-20"0,1 1-12 0,-5-4 11 0,4 4-5 15,-4-4 1-15,4 3-4 16,0 5 0-16,0-1-3 16,-4 4 1-16,-4 8-4 15,0-1 0-15,0 4 3 0,-5 4-3 16,-3 0 0-16,-5 11 1 16,-4-3 2-16,-8 2-3 15,0 1-2-15,-4-3 0 16,0-5 1-16,-1-3-1 15,1 0-1-15,0-7 1 16,4-5-1-16,0-3 0 16,-1-3 0-16,1-8 6 15,0-4 4-15,4 0-3 16,0-7-2-16,0 0-2 0,5-7 0 16,3-1-2-16,4-3-1 15,9-4-2-15,0 4 1 16,4 0 1-16,0 0 0 15,8-1-3-15,1 5 2 16,3 3 1-16,5 0 0 16,4 8 0-16,-1 3 0 15,5 4 0-15,5 4 0 16,3 3 0-16,4 1 0 16,9 7 0-16,4 7 2 15,0 4 5-15,0-4 6 16,0 0-3-16,0 0 0 0,-5 4-2 15,-3 0 2-15,0-4-5 16,-5 0-1-16,5 1-2 16,-5-5 1-16,-4-3-4 15,-8-4 0-15,-4 0 1 16,-4-4 0-16,-5 1 0 16,1-4 2-16,-5-1-1 15,-4-6-1-15,-4-1-19 16,0-4-8-16,-4 8-70 15</inkml:trace>
          <inkml:trace contextRef="#ctx0" brushRef="#br1" timeOffset="3544.9573">22776 384 64 0,'4'-7'27'0,"-4"3"-14"0,0 1 0 16,9-1 14-16,-5 0-15 15,0-7-4-15,0 4 1 16,5-1 2-16,-5-3-6 16,4 4-3-16,5-1-4 15,-5-3 1-15,0 0 1 16,5-7 2-16,-1-1-3 15,1 1-2-15,-1-4-5 0,5-1 0 16,-5 1-12-16,5 4-4 16,-5-1-16-16,1 1-7 15</inkml:trace>
        </inkml:traceGroup>
        <inkml:traceGroup>
          <inkml:annotationXML>
            <emma:emma xmlns:emma="http://www.w3.org/2003/04/emma" version="1.0">
              <emma:interpretation id="{21F5DC0A-D5E4-4E76-8E9D-1AA53C518D57}" emma:medium="tactile" emma:mode="ink">
                <msink:context xmlns:msink="http://schemas.microsoft.com/ink/2010/main" type="inkWord" rotatedBoundingBox="23196,3792 23443,3577 23493,3636 23247,3851"/>
              </emma:interpretation>
            </emma:emma>
          </inkml:annotationXML>
          <inkml:trace contextRef="#ctx0" brushRef="#br1" timeOffset="4339.6788">21566 621 72 0,'-9'-18'30'0,"9"14"-16"0,-4 0-1 16,4 4 14-16,-4-7 2 16,4-1 3-16,-4-3-4 15,0-3 0-15,0-5-5 16,-1-3-2-16,1-8-11 15,-4-3-6-15,0-4-1 0,-1-4-2 16,1-3 2-16,0-4-7 16,-1 0 1-16,-3 3-12 15,-1 5-3-15,5 3-4 0,-4 7-2 16,-5 8-13 0,4 15-43-16,-3 7 5 15</inkml:trace>
        </inkml:traceGroup>
      </inkml:traceGroup>
    </inkml:traceGroup>
    <inkml:traceGroup>
      <inkml:annotationXML>
        <emma:emma xmlns:emma="http://www.w3.org/2003/04/emma" version="1.0">
          <emma:interpretation id="{160A4B49-C603-4C14-B820-06E7F01F2EF4}" emma:medium="tactile" emma:mode="ink">
            <msink:context xmlns:msink="http://schemas.microsoft.com/ink/2010/main" type="paragraph" rotatedBoundingBox="21511,5451 23987,4805 24217,5683 21740,63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B63A680-FFD0-45F0-A973-AFE68B7B3232}" emma:medium="tactile" emma:mode="ink">
              <msink:context xmlns:msink="http://schemas.microsoft.com/ink/2010/main" type="line" rotatedBoundingBox="21511,5451 23987,4805 24217,5683 21740,6330">
                <msink:destinationLink direction="with" ref="{A73CD2C4-CE98-4637-9330-4B6425EBA9E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2E46E57-6763-4F87-9D16-0AF73E8A1C10}" emma:medium="tactile" emma:mode="ink">
                <msink:context xmlns:msink="http://schemas.microsoft.com/ink/2010/main" type="inkWord" rotatedBoundingBox="21550,6050 21652,5423 21837,5453 21735,60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7956.4833">21365 1989 80 0,'0'-3'33'0,"0"3"-18"0,0 3-9 16,0-3 9-16,0 4-11 15,-4 3-1-15</inkml:trace>
          <inkml:trace contextRef="#ctx0" brushRef="#br1" timeOffset="8154.1446">21361 2015 158 0,'-4'15'1'0,"-1"0"6"16,1 3 3-16,0 1 3 16,0 3 3-16,-4 0-3 15,-1 8 0-15,-3 7-7 16,-1 3-2-16,1 1-2 16,-1 4-4-16,1-1 1 0,-1 0-10 15,1-3-3-15,-1-4 7 0,5-4 3 16,0-7-7-16,4-4-5 15,0-7-25 1,4-4-22-16,4 0 22 16</inkml:trace>
          <inkml:trace contextRef="#ctx0" brushRef="#br1" timeOffset="7867.8915">21161 2082 64 0,'4'-15'24'0,"9"15"-12"0,-9 0-1 0,-4 0 12 16,4 0-6-16,4 0 1 16,1-4-16-16,-1 4-5 15,0-3-28-15,1-1-10 16,-1 4 3-16,9-4 5 15</inkml:trace>
        </inkml:traceGroup>
        <inkml:traceGroup>
          <inkml:annotationXML>
            <emma:emma xmlns:emma="http://www.w3.org/2003/04/emma" version="1.0">
              <emma:interpretation id="{3E86A0E7-34A2-40ED-9448-0439D897BB08}" emma:medium="tactile" emma:mode="ink">
                <msink:context xmlns:msink="http://schemas.microsoft.com/ink/2010/main" type="inkWord" rotatedBoundingBox="22552,5353 22976,5242 23163,5959 22738,606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8574.6807">22082 1890 76 0,'0'0'30'0,"0"-4"-16"0,4 4-8 0,-4 0 11 15</inkml:trace>
          <inkml:trace contextRef="#ctx0" brushRef="#br1" timeOffset="8782.4766">22097 1897 168 0,'8'11'19'15,"1"0"-2"-15,3 4 2 16,1 3-2-16,-1 5 1 16,5-1-3-16,0 7 1 15,7 1-9-15,1 3-2 0,9 4-1 0,3 4-2 16,9 3 1-16,0 1-4 16,-1-5-2-16,5-3-5 15,-8 0 0-15,-9-7-9 16,5-1-4-16,-9-10-11 15,-4-1-43 1,-4-3 4-16,-9-4 31 16</inkml:trace>
        </inkml:traceGroup>
        <inkml:traceGroup>
          <inkml:annotationXML>
            <emma:emma xmlns:emma="http://www.w3.org/2003/04/emma" version="1.0">
              <emma:interpretation id="{DB65B12A-0305-4876-B93A-4A88DBF6753E}" emma:medium="tactile" emma:mode="ink">
                <msink:context xmlns:msink="http://schemas.microsoft.com/ink/2010/main" type="inkWord" rotatedBoundingBox="23375,4964 23987,4805 24099,5231 23486,5390"/>
              </emma:interpretation>
              <emma:one-of disjunction-type="recognition" id="oneOf3">
                <emma:interpretation id="interp3" emma:lang="" emma:confidence="1">
                  <emma:literal>\</emma:literal>
                </emma:interpretation>
                <emma:interpretation id="interp4" emma:lang="" emma:confidence="0">
                  <emma:literal>'</emma:literal>
                </emma:interpretation>
                <emma:interpretation id="interp5" emma:lang="" emma:confidence="0">
                  <emma:literal>`</emma:literal>
                </emma:interpretation>
                <emma:interpretation id="interp6" emma:lang="" emma:confidence="0">
                  <emma:literal>•</emma:literal>
                </emma:interpretation>
                <emma:interpretation id="interp7" emma:lang="" emma:confidence="0">
                  <emma:literal>,</emma:literal>
                </emma:interpretation>
              </emma:one-of>
            </emma:emma>
          </inkml:annotationXML>
          <inkml:trace contextRef="#ctx0" brushRef="#br1" timeOffset="9443.4756">22904 1498 72 0,'4'11'27'0,"5"-8"-14"0,-5 1-2 0,8 0 12 16,1-4-1-16,4 3-1 16,7 1 2-16,10 4 0 15,3-1 1-15,5 4 0 16,4 0-13-16,3 4-2 0,1 3 1 15,5 5-2-15,-1 2 1 16,-4-2-3-16,4-1-1 16,-4 0-8-16,-5-3 0 0,1-1-30 15,-17-3-13 1</inkml:trace>
        </inkml:traceGroup>
      </inkml:traceGroup>
    </inkml:traceGroup>
    <inkml:traceGroup>
      <inkml:annotationXML>
        <emma:emma xmlns:emma="http://www.w3.org/2003/04/emma" version="1.0">
          <emma:interpretation id="{309C053A-C2AD-43F0-BE25-0AB84C69CCEA}" emma:medium="tactile" emma:mode="ink">
            <msink:context xmlns:msink="http://schemas.microsoft.com/ink/2010/main" type="paragraph" rotatedBoundingBox="18208,6499 25193,6348 25216,7437 18231,75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CD7901-097E-4E7C-99DA-E62BDC570C3F}" emma:medium="tactile" emma:mode="ink">
              <msink:context xmlns:msink="http://schemas.microsoft.com/ink/2010/main" type="inkBullet" rotatedBoundingBox="18214,6773 18689,6763 18700,7258 18225,7268"/>
            </emma:interpretation>
            <emma:one-of disjunction-type="recognition" id="oneOf4">
              <emma:interpretation id="interp8" emma:lang="" emma:confidence="0">
                <emma:literal>•</emma:literal>
              </emma:interpretation>
            </emma:one-of>
          </emma:emma>
        </inkml:annotationXML>
        <inkml:trace contextRef="#ctx0" brushRef="#br2" timeOffset="-35341.0662">17762 3798 60 0,'8'3'24'0,"-8"-3"-12"0,-8-3 3 15,8 3 15-15,0 0-5 16,0 0 0-16,-4 0-8 16,0 0 0-16,4 0 1 15,0 0 3-15,0-4-11 16,0 0 1-16,12-22 0 15,1-3-6-15,3-5-3 16,5-6-1-16,4-8-1 16,4 3 0-16,0 1-3 15,0 7 0-15,1 0-3 16,-5 7-1-16,0 4 4 0,-5 4 1 16,-3 3-1-16,0 4 2 15,3 1-4-15,-3 6 1 16,-4 1 2-16,-1-1 1 15,1 5 1-15,-1 3 0 16,0 0 4-16,-3 3 2 16,-1 5-2-16,0 3-1 15,1 0-1-15,-1 4 1 16,-4 7-2-16,0 4-1 16,-4 7 3-16,5 8 2 15,-1 0-2-15,0 0-2 0,-4-1 0 16,0-6-1-16,0-5-7 15,0-7 0-15,0-3-19 16,-4-4-6-16,0-4-38 16</inkml:trace>
        <inkml:trace contextRef="#ctx0" brushRef="#br2" timeOffset="-35114.4216">17899 3531 72 0,'21'0'27'0,"-4"4"-14"0,12-4-18 0,-12 0 4 16,3 0-29-16,5 0-10 15,0-4 20-15,13 0 10 16</inkml:trace>
      </inkml:traceGroup>
      <inkml:traceGroup>
        <inkml:annotationXML>
          <emma:emma xmlns:emma="http://www.w3.org/2003/04/emma" version="1.0">
            <emma:interpretation id="{ACF4FBE2-FCF7-4372-B6E4-D7C3C320E65D}" emma:medium="tactile" emma:mode="ink">
              <msink:context xmlns:msink="http://schemas.microsoft.com/ink/2010/main" type="line" rotatedBoundingBox="18894,6484 25193,6348 25216,7437 18917,7573"/>
            </emma:interpretation>
          </emma:emma>
        </inkml:annotationXML>
        <inkml:traceGroup>
          <inkml:annotationXML>
            <emma:emma xmlns:emma="http://www.w3.org/2003/04/emma" version="1.0">
              <emma:interpretation id="{49853BB1-42D5-4DDA-8AE0-C3C3EF8A9A83}" emma:medium="tactile" emma:mode="ink">
                <msink:context xmlns:msink="http://schemas.microsoft.com/ink/2010/main" type="inkWord" rotatedBoundingBox="18900,6752 19407,6741 19418,7257 18911,7268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2" timeOffset="-34664.2507">18515 3298 76 0,'4'0'30'0,"0"3"-16"0,1 1 1 0,-5-4 13 16,0 0-7-16,0 11 1 16,0-3-4-16,0 3-2 15,0 0-6-15,-5 4-2 16,1 3-4-16,-4 8-1 0,0 11 1 15,-1 8 0-15,-3 10 2 16,-1 4-3-16,5-7 0 16,0-7-1-16,4-8-2 15,-1-8-13-15,1-6-6 16,13-12-89 0,-1-8 27-1</inkml:trace>
          <inkml:trace contextRef="#ctx0" brushRef="#br2" timeOffset="-34363.8998">18902 3275 88 0,'-4'15'35'0,"4"-7"-18"0,0 3-9 15,0 0 11-15,0 0-7 16,4 4 1-16,0 3-8 16,0 5-1-16,0 6-2 0,5 8 1 15,-1 4-7-15,-4 3 1 16,0 5-23-16,1-9-11 15,-5-3-9-15,0-3-4 16</inkml:trace>
        </inkml:traceGroup>
        <inkml:traceGroup>
          <inkml:annotationXML>
            <emma:emma xmlns:emma="http://www.w3.org/2003/04/emma" version="1.0">
              <emma:interpretation id="{911D1B19-321D-46DA-AE75-F96060D137AB}" emma:medium="tactile" emma:mode="ink">
                <msink:context xmlns:msink="http://schemas.microsoft.com/ink/2010/main" type="inkWord" rotatedBoundingBox="20220,6455 25193,6348 25216,7437 20243,7544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2" timeOffset="-30370.1464">20292 3472 96 0,'0'3'35'0,"12"5"-18"0,-12-1-9 16,0 1 13-16,4-1-6 16,-4 4 0-16,-4 4-5 15,4 0-1-15,-4 0-3 0,0 3-1 16,0-3-3-16,-1-4 1 0,5 0 0 16,13-11 1-1,4-11-13-15,7-7-4 16,10-8-7-16,3 0-1 15,1 3 10-15,-5 5 5 16,-4 3 25-16,-4 8 11 16,-4 3 1-16,-9 8 2 15,-3 7-17-15,-9 4-4 16,0 3-8-16,0 1-3 0,0-1 0 16,4 4 1-16,4-3-10 15,0-4-2 1,1-4-15-16,-1 0-4 0,0-4-47 15</inkml:trace>
          <inkml:trace contextRef="#ctx0" brushRef="#br2" timeOffset="-29754.4741">20708 3375 152 0,'4'0'57'0,"8"-3"-30"0,1 3-16 16,-5 0 18-16,5 0-8 15,7 0-2-15,5-4-11 16,4 4-3-16,9-4-3 16,-1-3-4-16,9 0-1 0,0-1-16 0,0 1-5 15,-5-1-45 1,-3 5-36-16,-13-5 42 15</inkml:trace>
          <inkml:trace contextRef="#ctx0" brushRef="#br2" timeOffset="-29978.2876">20907 3216 72 0,'0'0'30'0,"4"4"-16"0,-4 3 1 0,0-3 15 16,0 3-10-16,0 1-1 16,-4 3-11-16,0 3-5 15,0 5 0-15,0 3 0 16,0 8-1-16,0 10 1 0,-4 8 2 16,-1 0 9-16,1 0 3 0,4 4-13 15,0-12-4 1,0-7-6-16,0-10 1 0,0-5-90 31,4-22 11-31</inkml:trace>
          <inkml:trace contextRef="#ctx0" brushRef="#br2" timeOffset="-31329.0658">19767 3813 160 0,'21'-4'60'0,"-4"4"-32"0,8 4-24 16,-13-4 13-16,5 0-4 16,0 0 0-16,3-4-7 15,1 4-4-15,0-4-1 16,0 0-6-16,4 1 1 0,0-5-7 15,0 5-3-15,0-5-8 16,4-3-3-16,0 0-36 16,-4 0-21-16,0-8 35 15</inkml:trace>
          <inkml:trace contextRef="#ctx0" brushRef="#br2" timeOffset="-30941.1315">19788 3249 64 0,'-8'0'27'0,"8"4"-14"0,0-8-2 16,0 4 12-16,0 0-6 15,0-3-2-15,0-1-11 16,4 0-2-16,0 1 2 16,4-1 5-16,1 4 6 15,3-4 5-15,5 4-1 16,0 0 0-16,3 0-4 15,5-3-1-15,0 3-8 16,0 0-2-16,4 0 0 0,1-4-13 16,-6 4-4-16,1-4-27 15,0 4-53-15,0 0 9 16</inkml:trace>
          <inkml:trace contextRef="#ctx0" brushRef="#br2" timeOffset="-31599.9176">20059 3294 88 0,'0'0'33'0,"4"0"-18"0,-4 4-7 16,0-1 11-16,0-3 2 0,0 0 2 16,4 8-6-16,-4-1-2 15,0 4-3-15,0 0 0 16,0 4-6-16,0 4 3 0,0 10 1 16,0 12-5-16,-4 4-3 15,0 3-1-15,-1 7 1 16,1-7-8-16,-4-7-1 15,0-4-25-15,-1-11-9 16,-3-4-28 0</inkml:trace>
          <inkml:trace contextRef="#ctx0" brushRef="#br2" timeOffset="-29245.2735">21119 3476 128 0,'13'11'49'0,"-1"-7"-26"0,5-4-23 15,-13 0 10-15,13-4-9 16,-5 0-2-16,5-3-9 16,0 0-4-16,-1-1 3 15,1 1 2-15,0-4 5 16,-1 0 2-16,1 0 4 15,-9 3 3-15,0 1 4 16,-3-1 2-16,-1 5-3 16,-8-1 0-16,-1 0-5 15,-3 1-2-15,-4-1-3 16,-5 4 1-16,-4 0-1 0,-4 4-2 16,0 3 3-16,-4 0 0 15,0 4 1 1,0 4 0-16,4 4 2 0,4 3 1 15,0 0 7-15,5 4 6 16,-1 0 1-16,5-4 1 16,7 4-9-16,1-8 1 0,4 1 1 15,4 3-4-15,9-3-2 16,-1-5-2-16,5-2 0 16,4-5-13-16,4-7-3 15,0-4-14-15,4-3-5 16,0-4-34-1,0-4-19-15,0 0 40 0</inkml:trace>
          <inkml:trace contextRef="#ctx0" brushRef="#br2" timeOffset="-28840.0297">21436 3450 88 0,'0'11'35'0,"0"-3"-18"0,-4 3-9 16,4-4 11-16,0 1-9 15,0 3-1-15,4 0-5 0,0 3-3 16,0 1-5-16,0 7 0 16,0-7 6-16,0 0 4 15,1 0 3-15,-1 0 2 16,0-4 6-16,0-4 1 15,-4 1 2-15,0-8 0 16,0 0-11-16,0-4-5 0,0-4-3 16,0 1-1-16,0-8 0 15,-4 0 0-15,4-3 0 16,0-8 0-16,0 4 0 16,4 0 0-16,0 3 0 15,0 1-3-15,5 3 2 16,-1 4-6-16,5 0-3 15,-1 3-8-15,1 1-1 0,3 3-17 16,-3 1-41 0,3 3 5-16</inkml:trace>
          <inkml:trace contextRef="#ctx0" brushRef="#br2" timeOffset="-28224.8543">21827 3450 132 0,'-13'26'49'0,"9"-4"-26"0,-4 11-23 16,4-14 13-16,-1 7-14 16,1 3-3-16,0 8-1 0,0-3 3 15,0 3-1-15,4 0 1 16,0 0 6-16,0 0 2 15,4 0 0-15,0-4 1 16,0-4-4-16,0-3 0 16,1 0-1-16,-1-4 5 0,-4-7 3 15,0 0-5-15,0-8-3 16,0-7-1-16,0 0 1 16,-4-3-1-16,-1-5-1 15,1-3 5-15,0-4 4 16,-4-7 1-16,-1-4 2 0,1-3-4 15,-4-8 0-15,3-8-5 16,1 1 0-16,4 0-1 16,4-1-2-16,4 1-2 15,4 3 1-15,9 4 1 16,4 4 0-16,4 7-3 16,0 4 2-16,0 3-1 15,4 5-2-15,-8 3 5 16,8 3 1-16,-4 4 0 15,-9 4-2-15,9 4-2 16,-8 4 1-16,-5 3 1 16,-3 3 0-16,-1 1 0 15,-8 4 2-15,0-1 1 16,-4 1 1-16,0 3 2 16,-9-7 3-16,1-4 0 0,-5 0 2 15,-4-4-6 1,5-3-3-16,-5 0-15 0,0-4-6 15,0-4-30-15,1-3-13 16</inkml:trace>
          <inkml:trace contextRef="#ctx0" brushRef="#br2" timeOffset="-27817.9854">22130 3424 92 0,'9'8'35'0,"-5"-1"-18"0,0 4-2 15,0-3 13-15,0 3-11 16,-4 0-2-16,0 0-9 16,0 4-2-16,0-1-2 15,0 1-4-15,0 0 1 0,-4 3 3 16,0-3 1-16,4 0 3 15,-4 0 1-15,0 0 8 16,4-1 2-16,0-2-2 16,-4-1-1-16,-1-8-4 15,1-3-1-15,0 0-8 16,4-7 0-16,0-4-3 0,0-4 0 16,4-3 2-1,0-8 0-15,5-8 0 0,-1 5 2 16,0 3-1-16,1 0-1 15,7 4-2-15,-3 3-1 16,3 1-3-16,1 3-1 16,0 0-23-16,-5 0-8 15,9 4-37 1</inkml:trace>
          <inkml:trace contextRef="#ctx0" brushRef="#br2" timeOffset="-27368.0906">22563 3384 160 0,'17'3'63'0,"-9"-3"-34"0,0-3-32 16,-8 3 13-16,9 0-9 15,-5-4-3-15,4 0 3 16,-8-3 1-16,4-1 0 15,-4-3-2-15,0 0 1 0,-4 4-1 16,-4-1 2-16,4 1 1 16,-5 3 1-16,1 4 4 15,-4 4 5-15,-1 3-1 16,1 1 1-16,-1-1-7 16,-3 1-2-16,-1-1-4 15,0 4-1-15,5 0 1 0,-5 0 2 16,5 4-1-16,-1 4 2 15,5-1 2-15,0 4 2 16,3 0 3-16,5 1 4 16,5-1-2-16,7-4 1 15,5 4-7-15,3-7-4 16,5-4-6-16,0-7 0 16,-4-4-9-16,8-7-2 15,0-8-21-15,1-11-7 16,-1 0-45-1,-4 0-21-15,4 0 54 16</inkml:trace>
          <inkml:trace contextRef="#ctx0" brushRef="#br2" timeOffset="-26796.4605">22675 3165 132 0,'17'-3'49'0,"-4"6"-26"0,7-3-18 15,-7 0 13-15,8 0-4 16,12 0 2-16,-4 0-5 16,17-3-1-16,4-5-6 15,4 1-5-15,-4-1 0 0,-9 1-30 16,1 3-14-16,-13 8-24 16</inkml:trace>
          <inkml:trace contextRef="#ctx0" brushRef="#br2" timeOffset="-27020.8127">22904 2921 104 0,'0'22'38'0,"0"-10"-20"0,-4 6-8 15,4-7 12-15,0 0-6 16,0 11-1-16,0 8-9 15,-8 3-2-15,16 1-2 0,-8 6 3 0,-8 5 1 16,8 6-5-16,0-2 0 16,8 2 3-16,-8 1 5 15,4 0-7-15,0-11-3 16,-4-8 2-16,0-7 1 16,0 0-18-16,-4-12-9 15,0-10-42 1</inkml:trace>
          <inkml:trace contextRef="#ctx0" brushRef="#br2" timeOffset="-26346.4964">22983 3358 84 0,'9'11'33'0,"-9"-11"-18"0,12 3-16 0,-4 1 9 16,5 0-7-16,4 0-3 0,3-1 1 16,1 5 0-1,0-1 3-15,4 0 1 0,-4 5 7 16,0 2 4-16,-5 1 4 16,1 4 1-16,-1-1-8 15,-7 1-2-15,-5-1 1 16,4 1 4-16,-4-1-8 15,-4 1 3-15,-4-8 2 0,-4 0-2 16,0-4 2-16,-5-3-6 16,1-4-1-16,-5 0-2 15,-4-4-2-15,13 0-2 16,-5-3 1-16,1-4-1 16,-1 0 0-16,1-4-3 15,8 4-1-15,0 0-4 16,4-4 1-16,8 0-15 15,4 1-4-15,5-1-19 16,4 0-25-16,0-4 18 16</inkml:trace>
          <inkml:trace contextRef="#ctx0" brushRef="#br2" timeOffset="-24874.1052">23304 3154 132 0,'8'4'52'0,"-4"-8"-28"0,4 1-24 16,-3 3 13-16,3 0-7 16,0-4 2-16,5 0-5 15,3-3 0-15,5-1-1 16,0-3-4-16,16 0 1 0,-3 0-4 16,20 4-1-16,4-1-13 15,-4 1-5-15,0 3-14 16,-4 1-23-1,0-1 12-15</inkml:trace>
          <inkml:trace contextRef="#ctx0" brushRef="#br2" timeOffset="-25746.6136">23408 3006 132 0,'-4'30'52'0,"-1"-4"-28"0,1 3-24 15,4-14 13-15,0 7-11 16,0 4-1-16,0 0-3 15,0 4 0-15,0 7 2 16,0 0-5-16,0 3-1 0,0 1 0 16,0 7 2-16,0-3-7 15,4-8-1-15,-4-8 13 16,0-3 9-16,0-4 1 16,0-7 2-16,-4-8-7 15,-4-7-4-15,4-7-4 16,-5-4 1-16,5-11 3 0,0 3 1 15,0-3-4 1,0 0-1-16,4 0 1 0,0 3 2 16,4 1 0-16,0 3 2 15,4 4-2-15,1 0 2 16,3 3-4-16,1 1 0 16,7-4-4-16,5 7-1 15,5-3-4-15,3 3 1 16,0-3 7-16,5 7 3 15,-9 0 9-15,-4 7 4 16,0 0 4-16,-5 1 3 16,-7-1-2-16,4 4 0 15,-9 4-1-15,-4 7 0 16,-4 4-5-16,8 4-3 0,-8-1-3 16,0-3-2-16,0-4-8 15,0 1-2-15,0-5-18 16,0-7-8-16,0-11-60 15</inkml:trace>
          <inkml:trace contextRef="#ctx0" brushRef="#br2" timeOffset="-25221.0262">23890 3487 124 0,'-8'4'46'0,"-5"0"-24"0,9-1-17 0,4-3 13 16,-4-3-8-16,0-5-3 15,0-3-4-15,4-4-3 0,0 0 1 16,4-3-4-16,4 3 2 0,-4 0-4 16,9 4 1-16,4 0 2 15,3 4 3-15,-3-1 6 16,0 8 6-16,-1 0 2 15,-3 4 0-15,8 3-5 16,-13 5-2-16,4 2-4 16,-3 5-1-16,-5 3 1 15,0 0 0-15,-4 0 2 16,0 1 3-16,-4-1 9 16,0-4 6-16,-5 4-4 15,-3-7-2-15,4-7-13 16,-5-5-5-16,-8-6-18 15,5-8-6-15,-5-12-61 16,-12 5-46-16,3-1 46 16</inkml:trace>
          <inkml:trace contextRef="#ctx0" brushRef="#br2" timeOffset="-23765.2409">24161 3273 64 0,'0'3'24'0,"8"-3"-12"0,-4 0-5 0,-4 0 7 16,4 8-1-1,-4-1 0-15,0 1-5 0,0 6 0 16,0 1 1-16,0 0 2 16,0 0-3-16,0 3-3 15,0 1 6-15,0-5 5 16,0 1 3-16,0-4 1 15,0 0-3-15,4-3 0 16,-4-8-9-16,13-4-7 0,-1-7-4 16,5 0-1-16,0-4 3 15,4 0-2-15,-1 1 1 16,-7-1 2-16,8 4 2 16,-13 0 1-16,4 3 3 0,-3 4 1 15,-1 1 1 1,-4-1-2-16,0 8-1 0,1 3-3 15,-5 1-2-15,8 3-4 16,0 0 0-16,1 0 4 16,-5 4 2-16,8 3 0 15,-4 4-2-15,1 4 1 16,-5 0-1-16,0-4-14 16,0-3-3-16,-4-1-37 15,0-7-49 1,0 0 24-16</inkml:trace>
          <inkml:trace contextRef="#ctx0" brushRef="#br2" timeOffset="-23210.3312">24731 3284 88 0,'0'-8'33'0,"-5"5"-18"0,-3 3-9 0,8 0 11 0,0 0-5 15,-12 0 1-15,8 3-4 16,-9 1 0-16,1 3-1 16,-1 1 0-16,-4-1 2 15,5 1 1-15,-5 3-5 16,5-4-4-16,8 0-1 0,-5 1-1 16,5-1 2-16,0 1-1 15,-4-1-1-15,8 0 1 16,8 5 1-16,-4-1-3 15,5 0 0-15,-1 0 1 16,0 0 2-16,-4 0-6 16,13 4-1-16,-9 0-3 15,-4-1 0-15,5 1 2 0,-5 4 4 16,-4-1 3-16,0 1 2 16,0 3-12-16,0-4-4 15,0-3 12-15,-4 0 8 16,-5 0 12-16,9 0 8 15,-12-4-5-15,8 0-1 16,-9 0-21-16,-3 4-7 16,-9-8-74-1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55.69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F9369D26-08F3-479D-AFFD-8798241C24A8}" emma:medium="tactile" emma:mode="ink">
          <msink:context xmlns:msink="http://schemas.microsoft.com/ink/2010/main" type="writingRegion" rotatedBoundingBox="8356,6270 1732,7290 1281,4365 7905,3344">
            <msink:destinationLink direction="with" ref="{1E57951E-6A12-4492-884B-11A03DD19590}"/>
          </msink:context>
        </emma:interpretation>
      </emma:emma>
    </inkml:annotationXML>
    <inkml:traceGroup>
      <inkml:annotationXML>
        <emma:emma xmlns:emma="http://www.w3.org/2003/04/emma" version="1.0">
          <emma:interpretation id="{1EAD5C41-2861-4638-83D5-A7A89577563E}" emma:medium="tactile" emma:mode="ink">
            <msink:context xmlns:msink="http://schemas.microsoft.com/ink/2010/main" type="paragraph" rotatedBoundingBox="8356,6270 1732,7290 1281,4365 7905,33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FD8C42-593E-4D9A-8884-611600F81B4E}" emma:medium="tactile" emma:mode="ink">
              <msink:context xmlns:msink="http://schemas.microsoft.com/ink/2010/main" type="line" rotatedBoundingBox="8356,6270 1732,7290 1281,4365 7905,3344"/>
            </emma:interpretation>
          </emma:emma>
        </inkml:annotationXML>
        <inkml:traceGroup>
          <inkml:annotationXML>
            <emma:emma xmlns:emma="http://www.w3.org/2003/04/emma" version="1.0">
              <emma:interpretation id="{10E9B247-AE40-4D17-B156-FF5BF2DB65E2}" emma:medium="tactile" emma:mode="ink">
                <msink:context xmlns:msink="http://schemas.microsoft.com/ink/2010/main" type="inkWord" rotatedBoundingBox="7764,3559 8614,6186 7315,6606 6465,39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442 1675 12 0,'-4'0'5'0,"4"0"-2"0,8 0-2 0,-8 0 5 0,8-3 1 16,5-5 1-16,-1-3 7 16,9-4 4-16,4-14 8 15,8-1 4-15,17-10-13 16,13-12-5-16,8-4-4 15,-5 8-1-15,-4 4-4 16,1-4-3-16,-5 7 0 16,-4 8-1-16,-8 3 0 15,-9 8 0-15,-3 4-22 16,-5 7-10-16,-4 3-13 16,0 4-5-16</inkml:trace>
          <inkml:trace contextRef="#ctx0" brushRef="#br0" timeOffset="511.1571">4875 2056 80 0,'20'-18'30'0,"5"3"-16"0,13-18-12 16,-17 18 6-16,8-7 2 15,12-4 1-15,5 0-8 16,8-7-1-16,9-1-2 16,7 1 0-16,5 0-3 0,-8 0 2 15,-5 3-12-15,-4 4-7 16,-8 4-16-16,-4 7-7 16,-4 4 20-16,-9 4 11 15</inkml:trace>
          <inkml:trace contextRef="#ctx0" brushRef="#br0" timeOffset="945.653">4870 2360 48 0,'30'3'19'0,"-5"1"-10"0,12 3-11 0,-16 1 6 16,8 3-3-16,0 0 2 15,13 4-2-15,-1 3 2 16,9 4 0-16,13 4 1 16,3 4-2-16,9 3 1 15,-4 4-4-15,-5-4 0 16,5 1 1-16,-4-5 0 15,-1-3-11-15,1-7-3 16,-1-1-9-16,-3 4-2 16</inkml:trace>
          <inkml:trace contextRef="#ctx0" brushRef="#br0" timeOffset="1576.3271">4621 2678 20 0,'8'0'11'0,"-4"-4"-6"0,0 4-4 0,-4 0 5 16,0 0-1-16,0 0 2 15,0 0 2-15,0 0 5 16,0 7 1-16,0 1 3 0,5-1 3 16,-1 4 2-16,4 0-1 15,5 8-2-15,3 3 1 16,5 8-1-16,8-1-5 15,9 4 1-15,7 4-9 16,5 4-2-16,0 3-1 0,4 5-2 16,5 6-2-16,3 4 1 15,9 4 1-15,8 7-12 16,8-7-6-16,-4 0 0 16,1-7-1-16,-5-5-4 15,0-3 1-15,0-7 9 16,0-4 3-16,-4-4-1 15,-9-3-12 1,-3-8-3-16,-9-7-13 16,-9-4-7-16</inkml:trace>
        </inkml:traceGroup>
        <inkml:traceGroup>
          <inkml:annotationXML>
            <emma:emma xmlns:emma="http://www.w3.org/2003/04/emma" version="1.0">
              <emma:interpretation id="{A7E31E98-8501-4D43-8488-7F5FCED64200}" emma:medium="tactile" emma:mode="ink">
                <msink:context xmlns:msink="http://schemas.microsoft.com/ink/2010/main" type="inkWord" rotatedBoundingBox="6243,5509 1569,6229 1281,4365 5956,3645">
                  <msink:destinationLink direction="with" ref="{33CE6EB5-C070-47B0-8079-644D396E8F19}"/>
                  <msink:destinationLink direction="with" ref="{D0D79255-3664-4C15-B4BB-2495EBE5DE6A}"/>
                  <msink:destinationLink direction="with" ref="{420C93B8-7737-4420-9057-0777B685F1BF}"/>
                  <msink:destinationLink direction="with" ref="{0C25335B-5F46-4471-8651-3C7151DD41CF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-33192.0592">1992 2415 28 0,'0'0'11'0,"0"4"-6"0,0-1 3 0,4 1 7 16,0 4-1-16,0-1 2 16,0 0-3-16,0 1 0 15,5 3-3-15,-9 7-1 16,0 5-5-16,-9 2-3 16,5 5 0-16,-4 3 1 15,4-3-1-15,-5 3 2 0,1 0-2 16,0-3-1-16,4-4 1 15,-5 0-1-15,5-8 0 16,-4 1 0-16,4-4 0 16,-1-4 2-16,5-4 3 15,0-3 2-15,0-4-1 16,5-4 1-16,-5 0-2 16,4-3 0-16,0-4-3 15,4-4 1-15,1-3 4 16,3-5 4-16,1 1 0 15,-1-7 1-15,9-8-2 16,0 0 1-16,4 0-6 16,4-4-3-16,4 4-1 0,0 0 1 15,1 0 1-15,-1 4-1 0,-8 3 1 16,-4 4-2-16,-1 4 2 16,1 0-2-16,-4 3 2 15,-5 5-18-15,-3 6-4 16,-1 5-79-1,-8 3 13 1</inkml:trace>
          <inkml:trace contextRef="#ctx0" brushRef="#br1" timeOffset="-32877.7327">1975 2589 136 0,'8'18'52'0,"9"-10"-28"0,-9 3-15 16,-4-4 14-16,9 4-11 16,-5 0-4-16,0 4-5 15,1 0-3-15,3 0 1 16,5 3-1-16,0 8 2 0,3 0-6 15,5-4-1-15,0 4-5 16,0 0-1-16,0-4 3 16,-4-3 5-16,0-1-9 15,0-3-4-15,-5-8-32 16,-3-3-25-16,8-4 28 16</inkml:trace>
          <inkml:trace contextRef="#ctx0" brushRef="#br1" timeOffset="-31377.2151">2561 2263 52 0,'-4'-7'19'0,"4"11"-10"0,0-4 2 0,0 0 12 0,0 0-6 16,0 0 1-16,0 0 0 15,9 3 3-15,-5-3-7 16,4 0-1-16,0-3-1 16,5-1 0-16,-1 4-6 15,1-4-2-15,4 4 2 0,-5 0-3 16,0 0-2-16,1 0-3 15,-1 4 1-15,1 0 3 16,-1-1 1-16,-3-3-4 16,-1 4 1-16,0 4 0 15,-3-5 2-15,-1 5-1 16,-4-1-1-16,0 0-2 16,-4 5-1-16,-1-1 4 0,-3-4 3 15,0 4-1-15,-1 0 0 16,1 0 3-1,-4 0 1-15,-5 0-3 0,4 1-3 16,1-5 0-16,4-3 1 16,-1-1-3-16,5 1 0 15,4-4 1-15,0 0 0 16,9 4 0-16,-1-4 0 16,0 3-3-16,0-3 0 15,5 4 4-15,-5 4 1 16,1-5 0-16,-1 5-2 0,0-1-2 15,1 0-1 1,-1 5 2-16,0 2 2 0,1 1-5 16,-1 4 1-16,0-1-4 15,-4 1 0-15,1-1 6 16,-5 4 2-16,0-3 3 16,-5-1 0-16,1-3 0 15,0 0 0-15,-4 0-2 16,-1-4-2-16,1 0-2 15,-4 0 1-15,-5 0 1 16,0 0 0-16,1 0 2 16,-5 0 1-16,0 0-1 15,0 0-2-15,0 1-26 16,1-5-12-16,3 0-32 16</inkml:trace>
          <inkml:trace contextRef="#ctx0" brushRef="#br1" timeOffset="-32428.1427">2603 2345 72 0,'4'0'30'0,"0"0"-16"0,-4-4-17 15,5 8 34 1,-5 3-9-16,0 4-8 16,4 0-6-16,-4 0-8 15,0 4 0-15,0 0 0 0,0 4 2 16,-4 6-1-16,-1 5-1 16,-3 7 1-16,4 0-1 15,-4 4 0-15,3-4 0 16,1 0-5-16,0-4-1 15,0-4-13-15,0-6-5 16,0-5-20-16,-1-3-8 16</inkml:trace>
          <inkml:trace contextRef="#ctx0" brushRef="#br0" timeOffset="4024.6814">1476 1579 101 0,'-9'15'-56'16</inkml:trace>
          <inkml:trace contextRef="#ctx0" brushRef="#br0" timeOffset="4610.1182">1230 2275 60 0,'-8'-15'24'0,"-5"11"-12"0,1-3 1 0,4-1 14 0,-5-7-2 15,-8-3 3-15,-12-8-10 16,-9-7-3-16,-8-4-6 16,1-4-4-16,-6-3-2 15,-3 3-3-15,4 0 1 0,0-7-1 16,-4 8 0-16,-5-5 0 15,1 5 0-15,4 3-5 16,4 0 1-16,8 7-11 16,13 8-6-16,8 14-30 15,8 5-21 1,9 3 30-16</inkml:trace>
          <inkml:trace contextRef="#ctx0" brushRef="#br0" timeOffset="3981.55">1638 1820 36 0,'-8'-4'16'0,"8"-3"-8"0,-5-1-1 15,5 8 7-15,-4 0 4 0,0-7 3 16,0-1-5-16,0-3 1 15,0 0-1-15,-5-4 2 16,-3-3-4-16,-1-4 0 16,-3 0-8-16,-1-8-4 15,5 0-1-15,-1 4 1 16,1 8-19-16,3 11-8 16</inkml:trace>
          <inkml:trace contextRef="#ctx0" brushRef="#br0" timeOffset="5314.9424">631 2474 44 0,'-17'-3'19'0,"9"-1"-10"0,-9 0 5 0,13 0 12 15,-8 1-8-15,-13 3-2 16,-8-4-9-16,-13 0-5 15,-8 1 1-15,-4-5 0 16,-9-3 1-16,-8-4 2 16,-16-7 1-16,-13 0 1 0,-5 0-2 15,1 0-1-15,8-1-3 16,0 5-2-16,5 7 1 16,3 3-1-16,9 5-3 15,12-1 2-15,13 8-10 16,12-1-5-16,17 1-23 15,13 4-8-15,11-5 12 16,18 1 7-16</inkml:trace>
          <inkml:trace contextRef="#ctx0" brushRef="#br2" timeOffset="-10989.1266">3922 2463 72 0,'-4'0'30'0,"-9"-4"-16"0,5 4-6 16,8 0 11-16,0 4-5 15,-4 0 0-15,0 0-6 16,-1 3 0-16,1 0-3 15,0 1 2-15,0-1-2 16,0 4 0-16,0 0 1 16,-5 4 3-16,1 0-4 15,0 3 1-15,-5 8 4 0,1-4-4 16,-5 4-1-16,0 4-2 16,-3-4 0-16,3 3-4 15,-4 1 0-15,-4 0 1 16,4-5 2-16,-4 1-3 15,1-3-2-15,-1-1 4 16,-5-4 1-16,1 1-3 0,0-5-1 16,0 1 1-16,4-4 2 15,0 0 0-15,4-3-1 16,1-1 1-16,3-3-1 16,4 0-3-16,1-4 0 15,4-4 2-15,-1 0 0 16,5-3-4-16,0-4-1 15,4 0-4-15,0 0-1 16,4-1-1-16,4-2 2 16,1-8 6-16,-1-1 2 15,5 1-1-15,-1 0 2 0,5 3-1 16,-1 1 0-16,5 3 2 16,0 0 0-16,0 1 2 15,0 2 1-15,-1 1 1 16,1 4 2-16,0 0 1 15,4 3 3-15,0 0-3 16,0 4 1-16,-4 0-3 16,-1 0 2-16,1 4-4 15,0 3 0-15,-4-3 3 16,4 3 1-16,-5 4-1 16,1 1-1-16,-1 2-3 15,1-3 1-15,-4 4 0 16,-1-4 1-16,-4 0-2 15,1 1 1-15,-1-5-4 16,0 0 0-16,5 1 1 0,-1-1 2 16,-3 1-1-16,3-1-1 15,1-3-4-15,-5-1-2 16,0-3-11-16,1 0-3 16,-1 0-52-1</inkml:trace>
          <inkml:trace contextRef="#ctx0" brushRef="#br0" timeOffset="7162.456">-259 3635 68 0,'46'-29'27'0,"-13"21"-14"0,21-6-2 0,-29 6 12 15,8-3-1-15,5-4 1 16,3-3-8-16,9-15-2 16,4-1-5-16,9 1-3 15,-5 0-2-15,-4-1-3 0,0 5 3 16,-8 7-2-16,-13 3-1 0,-8 8-15 16,-4 7-5-16,-9 12-23 15,1 3-26 1,-1 4 20-16</inkml:trace>
        </inkml:traceGroup>
        <inkml:traceGroup>
          <inkml:annotationXML>
            <emma:emma xmlns:emma="http://www.w3.org/2003/04/emma" version="1.0">
              <emma:interpretation id="{92FCD615-30E0-4160-84D8-C69A6920AE75}" emma:medium="tactile" emma:mode="ink">
                <msink:context xmlns:msink="http://schemas.microsoft.com/ink/2010/main" type="inkWord" rotatedBoundingBox="2839,6583 2328,6661 2265,6258 2776,6179"/>
              </emma:interpretation>
              <emma:one-of disjunction-type="recognition" id="oneOf2">
                <emma:interpretation id="interp2" emma:lang="" emma:confidence="0">
                  <emma:literal>/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n</emma:literal>
                </emma:interpretation>
                <emma:interpretation id="interp6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88801.6048">535 3650 48 0,'-8'0'19'0,"4"4"-10"0,4-4-6 0,0 0 7 16,-4 4-2-16,0-1 1 15,-1 1-5-15,1 0-3 16,0 3 0-16,-4 0 1 15,-5 5-3-15,1-1 0 16,-5 3 1-16,1 1 2 16,-5 4-3-16,-4 7 0 15,-4 3 1-15,-5 1 2 16,1 3 1-16,4 4 1 0,0 0-2 16,4-4 1-16,0 1-4 15,0-5 0-15,0 1-1 16,4-8 0-16,5 0-31 15,3-7-13-15</inkml:trace>
        </inkml:traceGroup>
        <inkml:traceGroup>
          <inkml:annotationXML>
            <emma:emma xmlns:emma="http://www.w3.org/2003/04/emma" version="1.0">
              <emma:interpretation id="{F1CE9753-AEDB-4909-86FE-84FC0EEB0A01}" emma:medium="tactile" emma:mode="ink">
                <msink:context xmlns:msink="http://schemas.microsoft.com/ink/2010/main" type="inkWord" rotatedBoundingBox="2125,6457 1696,6523 1608,5956 2037,589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006.6823">-180 3517 32 0,'-75'26'13'0,"75"-26"-6"0,-71 26 0 0,46-15 7 16,-4 7-7-16,-4 1-2 15,0 3-3-15,-1-3 1 0,1-1-4 16,4-3-2-16,4 0-20 16,4-1-10-16</inkml:trace>
          <inkml:trace contextRef="#ctx0" brushRef="#br3" timeOffset="-52047.8502">-434 3395 12 0,'-8'56'8'0,"8"-34"-4"0,-4 7-5 0,4-14 2 15,0 4-4-15,0-1 2 16,0 4 3-16,0 4 1 0,0-4 3 16,0 1 1-16,0-5 1 15,0 0 0-15,0 1 0 16,0-1 2-16,0 1-5 15,0 3-1-15,0 0 2 16,0 1 1-16,0-1-1 16,0-4 1-16,0 4 2 15,0-3 2-15,0-4-1 16,0-1-1-16,0-2-5 16,0-1-3-16,0-4-3 15,0 0-1-15,0 1 4 16,0-1 1-16,4-3-5 15,-4-4 0-15,4 4-37 16,-4-4-15-16,0 0 28 0,12-4 13 16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30.341"/>
    </inkml:context>
    <inkml:brush xml:id="br0">
      <inkml:brushProperty name="width" value="0.13333" units="cm"/>
      <inkml:brushProperty name="height" value="0.13333" units="cm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73CD2C4-CE98-4637-9330-4B6425EBA9E5}" emma:medium="tactile" emma:mode="ink">
          <msink:context xmlns:msink="http://schemas.microsoft.com/ink/2010/main" type="inkDrawing" rotatedBoundingBox="16516,3745 23921,2910 24274,6040 16869,6875" semanticType="container" shapeName="Other">
            <msink:sourceLink direction="with" ref="{E46E9D0B-91DB-49E4-B6A7-7081455B059A}"/>
            <msink:sourceLink direction="with" ref="{DF6EB14E-090B-40E7-8227-32E07A7BF911}"/>
            <msink:sourceLink direction="with" ref="{DB63A680-FFD0-45F0-A973-AFE68B7B3232}"/>
            <msink:destinationLink direction="with" ref="{57BC7930-CE5E-4292-BD36-1103B1740541}"/>
          </msink:context>
        </emma:interpretation>
      </emma:emma>
    </inkml:annotationXML>
    <inkml:trace contextRef="#ctx0" brushRef="#br0">100 0 36 0,'-4'11'13'0,"0"-4"-6"0,4 4 3 16,0-3 7-16,0-1 2 16,0 0 1-16,0 5-5 15,0-1-1-15,-4 7-4 16,0 8 1-16,4 4-4 16,-5-1 1-16,1 4-5 15,0 1 0-15,0 6-1 16,4 5-2-16,0 3 1 0,0 11-1 15,0 8 0-15,0 10 0 16,0 5 0-16,0-1 0 16,4-3 0-16,-4-4 0 15,4 7 0-15,-4 4 0 16,0 8 0-16,0 3 2 16,-4-11 1-16,0 0 3 15,0-4-1-15,0 0 2 16,-1 1-4-16,1-1-2 15,0 1 0-15,0-5 1 0,4-10 1 16,-4-8-1-16,4-4-2 0,0-7 5 16,0-7 4-16,0-4-3 15,0-7-1-15,0-4-2 16,0 0-3-16,-4-1 1 16,0 1-1-16,-1 0 0 15,1-4 0-15,0 1-3 16,0-1 2-16,0-4 1 15,4-3 2-15,0 0-3 16,-4-4 0-16,4-4 3 16,0 4 1-16,0-3-1 15,0-1-2-15,0-3 1 16,0-4-1-16,0 4-9 16,0-4-2-16,0 0-3 15,0 0 1-15,0 3 5 0,0-3 2 16,0 0 1-16,4 4 4 15,-4-4-2-15,4 4 1 16,0-1 2-16,-4-3 0 16,4 4 0-16,9 0 2 15,3-4-1 1,1 0-1-16,4 0 1 16,4 0-1-16,4 0 2 15,12-4 3-15,14 4 4 16,3 0-2-16,8 0-2 15,5-4 4-15,0 1 2 16,4-1 0-16,8 0 3 16,13 1-7-16,3-5-2 0,1 1-1 15,4-4 2-15,0-4-1 16,17 4 2-16,8 0-4 16,-4 0 0-16,8-4 5 15,17-4 3-15,4 1-4 16,-1 7 1-16,6-4-1 15,11 4 3-15,5-4-5 16,0-3-1-16,16-1 0 16,0 4 2-16,1 1-3 15,7-1-2-15,1 0 2 16,-4 0 2-16,-1 0 2 16,9 1 3-16,-17-1-3 15,-4 0-2-15,13-4 2 16,-5 1 0-16,-8-4-3 15,-4 3-1-15,0 1-3 16,-12 3-1-16,3 0 1 0,5 0 0 16,-9 1-3-16,-12 3 2 15,-12-1-8-15,-9 1-2 16,-4 0-7-16,-9 0-4 16,-11-4-32-16,-14-3-13 15,-16-1-20 1</inkml:trace>
    <inkml:trace contextRef="#ctx0" brushRef="#br0" timeOffset="1052.8004">175-163 12 0,'-4'-11'8'0,"4"11"-4"0,0-15-5 0,0 15 4 16,8-4-2-16,1 8-1 15,-1 0-2-15,0-8 1 16,5 8 12-16,-1-4 7 16,9 0 4-16,4 0 2 15,8 0 0-15,9 0 2 16,8 0-3-16,8 0 0 15,9-4-1-15,12 0-2 16,21 1-6-16,16-1-4 16,0 0-5-16,9-3-2 0,17 0 1 15,12-1-5-15,0 1 1 0,12-1 0 16,21 1 2-16,0 7-1 16,5 4-1-16,12 3-2 15,-5 0-1-15,26-3 2 16,8-4 0-16,0-11 5 15,17-4 2-15,-5-7 4 16,9 0 4-16,-5-11-4 16,-16-4 0-16,5 3-4 15,-10 1-1-15,-20-4-3 16,-12 4-2-16,-5 7-2 16,-16 7 1-16,-21 5-1 15,-8 3-2-15,-1 7-11 16,-7 0-5-16,-22 4-3 15,-8 0 2-15,9 4-20 16,-26 7-41-16,-8 0 13 16</inkml:trace>
    <inkml:trace contextRef="#ctx0" brushRef="#br0" timeOffset="1682.2995">7165-344 96 0,'8'26'35'0,"-8"-4"-18"0,12 11-18 0,-12-7 9 15,9 7-5-15,-9 23 0 16,0 25-3-16,-9 15-1 16,9 4 3-16,0 11 3 15,0 15-7-15,9 11 0 16,-5-1 0-16,4-2 3 0,0 6 2 16,17 8 3-16,-8-15 3 15,8 0 2-15,-4 0-3 16,0-7 0-16,-5-4-7 15,-3-7-3-15,-1-12-48 16,-8-14-21-16,-4-7 29 16,-12-12 15-16</inkml:trace>
    <inkml:trace contextRef="#ctx0" brushRef="#br1" timeOffset="43733.5581">4552 477 68 0,'-8'-4'27'0,"12"4"-14"0,-8 0-4 16,4 0 11-16,0 0 0 15,0 0 0-15,0 0-8 16,-5 0-3-16,1 0-1 15,0 0 0-15,-4 0 2 16,-1-4 4-16,1 1-8 16,-4-1 3-16,-5-3 4 0,-4-12-5 15,-4-3 0-15,-4 0-6 16,-13-8-2-16,-7-7 0 0,-6-4 0 16,1 1-3-16,0-1 2 15,0 0 1-15,0-3 0 16,-4 0-3-16,-9 7 2 15,-3 3-6-15,-9 5 0 16,-1 3-2-16,1-4 3 16,13 8 2-16,3 0 2 15,9 7-4-15,4 8 2 16,9-1-20 0,8 5-49-16,3 3-1 15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2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ome slides Prof. Carla P. Go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gomes@cs.cornell.edu</a:t>
            </a:r>
          </a:p>
          <a:p>
            <a:pPr eaLnBrk="1" hangingPunct="1"/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ny improvement in Sat algorithms</a:t>
            </a:r>
            <a:r>
              <a:rPr lang="en-US" altLang="en-US" baseline="0" dirty="0" smtClean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D052C-3C6F-48A6-BE1C-E28274E292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7DA14-2CC5-4004-AD7A-83BF5948650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it returns failure (after some number of tries) we cannot tell whether the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 or whether we have not searched long enough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If max-flips = infinity, and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, algorithm never terminates!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7B5E2-C08B-4803-9AB6-EE4637C3BD5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412B4-B80A-4F73-A66E-8A659C23F98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E81E0-9401-4CA1-8FC9-7A0C25244C7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0" dirty="0" smtClean="0"/>
              <a:t>m number of clauses, n </a:t>
            </a:r>
            <a:r>
              <a:rPr lang="en-US" altLang="en-US" dirty="0" smtClean="0"/>
              <a:t>number of symbols/variables</a:t>
            </a:r>
          </a:p>
          <a:p>
            <a:r>
              <a:rPr lang="en-US" altLang="en-US" dirty="0" smtClean="0"/>
              <a:t>Empirically</a:t>
            </a:r>
            <a:r>
              <a:rPr lang="en-US" altLang="en-US" baseline="0" dirty="0" smtClean="0"/>
              <a:t> we find that the cliff stays roughly the same place (for k=3) and gets sharper and sharper as n increase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‘A correc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8397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2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2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29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 smtClean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3715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5740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0521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entails alpha  </a:t>
            </a:r>
            <a:r>
              <a:rPr lang="en-US" dirty="0" err="1" smtClean="0"/>
              <a:t>iff</a:t>
            </a:r>
            <a:r>
              <a:rPr lang="en-US" dirty="0" smtClean="0"/>
              <a:t> KB and (not alpha) is </a:t>
            </a:r>
            <a:r>
              <a:rPr lang="en-US" dirty="0" err="1" smtClean="0"/>
              <a:t>unsatisfiabl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 smtClean="0">
                <a:solidFill>
                  <a:srgbClr val="000000"/>
                </a:solidFill>
              </a:rPr>
              <a:t>*</a:t>
            </a:r>
            <a:r>
              <a:rPr lang="en-US" altLang="en-US" sz="1200" dirty="0" smtClean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 smtClean="0">
                <a:ea typeface="ＭＳ Ｐゴシック" pitchFamily="34" charset="-128"/>
              </a:rPr>
              <a:t> appear can be discarded</a:t>
            </a:r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266772"/>
      </p:ext>
    </p:extLst>
  </p:cSld>
  <p:clrMapOvr>
    <a:masterClrMapping/>
  </p:clrMapOvr>
  <p:transition spd="med" advTm="10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6354002"/>
      </p:ext>
    </p:extLst>
  </p:cSld>
  <p:clrMapOvr>
    <a:masterClrMapping/>
  </p:clrMapOvr>
  <p:transition spd="med" advTm="10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0293"/>
      </p:ext>
    </p:extLst>
  </p:cSld>
  <p:clrMapOvr>
    <a:masterClrMapping/>
  </p:clrMapOvr>
  <p:transition spd="med" advTm="1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1126765"/>
      </p:ext>
    </p:extLst>
  </p:cSld>
  <p:clrMapOvr>
    <a:masterClrMapping/>
  </p:clrMapOvr>
  <p:transition spd="med" advTm="10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607713"/>
      </p:ext>
    </p:extLst>
  </p:cSld>
  <p:clrMapOvr>
    <a:masterClrMapping/>
  </p:clrMapOvr>
  <p:transition spd="med" advTm="10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71632"/>
      </p:ext>
    </p:extLst>
  </p:cSld>
  <p:clrMapOvr>
    <a:masterClrMapping/>
  </p:clrMapOvr>
  <p:transition spd="med" advTm="10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120908"/>
      </p:ext>
    </p:extLst>
  </p:cSld>
  <p:clrMapOvr>
    <a:masterClrMapping/>
  </p:clrMapOvr>
  <p:transition spd="med" advTm="10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4047052"/>
      </p:ext>
    </p:extLst>
  </p:cSld>
  <p:clrMapOvr>
    <a:masterClrMapping/>
  </p:clrMapOvr>
  <p:transition spd="med" advTm="10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3422124"/>
      </p:ext>
    </p:extLst>
  </p:cSld>
  <p:clrMapOvr>
    <a:masterClrMapping/>
  </p:clrMapOvr>
  <p:transition spd="med" advTm="10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57915"/>
      </p:ext>
    </p:extLst>
  </p:cSld>
  <p:clrMapOvr>
    <a:masterClrMapping/>
  </p:clrMapOvr>
  <p:transition spd="med" advTm="10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035928"/>
      </p:ext>
    </p:extLst>
  </p:cSld>
  <p:clrMapOvr>
    <a:masterClrMapping/>
  </p:clrMapOvr>
  <p:transition spd="med" advTm="10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2524966"/>
      </p:ext>
    </p:extLst>
  </p:cSld>
  <p:clrMapOvr>
    <a:masterClrMapping/>
  </p:clrMapOvr>
  <p:transition spd="med" advTm="10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657586"/>
      </p:ext>
    </p:extLst>
  </p:cSld>
  <p:clrMapOvr>
    <a:masterClrMapping/>
  </p:clrMapOvr>
  <p:transition spd="med" advTm="1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1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med" advTm="100"/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11.emf"/><Relationship Id="rId3" Type="http://schemas.openxmlformats.org/officeDocument/2006/relationships/notesSlide" Target="../notesSlides/notesSlide8.xml"/><Relationship Id="rId12" Type="http://schemas.openxmlformats.org/officeDocument/2006/relationships/customXml" Target="../ink/ink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41.xml"/><Relationship Id="rId11" Type="http://schemas.openxmlformats.org/officeDocument/2006/relationships/image" Target="../media/image183.emf"/><Relationship Id="rId5" Type="http://schemas.openxmlformats.org/officeDocument/2006/relationships/image" Target="../media/image27.wmf"/><Relationship Id="rId15" Type="http://schemas.openxmlformats.org/officeDocument/2006/relationships/image" Target="../media/image2311.emf"/><Relationship Id="rId10" Type="http://schemas.openxmlformats.org/officeDocument/2006/relationships/customXml" Target="../ink/ink42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11.emf"/><Relationship Id="rId14" Type="http://schemas.openxmlformats.org/officeDocument/2006/relationships/customXml" Target="../ink/ink4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45.xml"/><Relationship Id="rId11" Type="http://schemas.openxmlformats.org/officeDocument/2006/relationships/image" Target="../media/image45.emf"/><Relationship Id="rId5" Type="http://schemas.openxmlformats.org/officeDocument/2006/relationships/image" Target="../media/image3.wmf"/><Relationship Id="rId10" Type="http://schemas.openxmlformats.org/officeDocument/2006/relationships/customXml" Target="../ink/ink47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customXml" Target="../ink/ink49.xml"/><Relationship Id="rId7" Type="http://schemas.openxmlformats.org/officeDocument/2006/relationships/customXml" Target="../ink/ink5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0.emf"/><Relationship Id="rId5" Type="http://schemas.openxmlformats.org/officeDocument/2006/relationships/customXml" Target="../ink/ink50.xml"/><Relationship Id="rId4" Type="http://schemas.openxmlformats.org/officeDocument/2006/relationships/image" Target="../media/image16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customXml" Target="../ink/ink56.xml"/><Relationship Id="rId18" Type="http://schemas.openxmlformats.org/officeDocument/2006/relationships/image" Target="../media/image27.emf"/><Relationship Id="rId3" Type="http://schemas.openxmlformats.org/officeDocument/2006/relationships/customXml" Target="../ink/ink52.xml"/><Relationship Id="rId21" Type="http://schemas.openxmlformats.org/officeDocument/2006/relationships/customXml" Target="../ink/ink60.xml"/><Relationship Id="rId12" Type="http://schemas.openxmlformats.org/officeDocument/2006/relationships/image" Target="../media/image30.emf"/><Relationship Id="rId17" Type="http://schemas.openxmlformats.org/officeDocument/2006/relationships/customXml" Target="../ink/ink58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2.emf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11" Type="http://schemas.openxmlformats.org/officeDocument/2006/relationships/customXml" Target="../ink/ink55.xml"/><Relationship Id="rId5" Type="http://schemas.openxmlformats.org/officeDocument/2006/relationships/customXml" Target="../ink/ink53.xml"/><Relationship Id="rId15" Type="http://schemas.openxmlformats.org/officeDocument/2006/relationships/customXml" Target="../ink/ink57.xml"/><Relationship Id="rId10" Type="http://schemas.openxmlformats.org/officeDocument/2006/relationships/image" Target="../media/image29.emf"/><Relationship Id="rId19" Type="http://schemas.openxmlformats.org/officeDocument/2006/relationships/customXml" Target="../ink/ink59.xml"/><Relationship Id="rId4" Type="http://schemas.openxmlformats.org/officeDocument/2006/relationships/image" Target="../media/image26.emf"/><Relationship Id="rId9" Type="http://schemas.openxmlformats.org/officeDocument/2006/relationships/customXml" Target="../ink/ink54.xml"/><Relationship Id="rId14" Type="http://schemas.openxmlformats.org/officeDocument/2006/relationships/image" Target="../media/image31.emf"/><Relationship Id="rId22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emf"/><Relationship Id="rId4" Type="http://schemas.openxmlformats.org/officeDocument/2006/relationships/customXml" Target="../ink/ink6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bc.ca/sites/cs/files/node_images/buchman_poole.jpg" TargetMode="External"/><Relationship Id="rId2" Type="http://schemas.openxmlformats.org/officeDocument/2006/relationships/hyperlink" Target="http://auai.org/uai2017/index.ph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customXml" Target="../ink/ink6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64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0.jpe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3.bin"/><Relationship Id="rId14" Type="http://schemas.openxmlformats.org/officeDocument/2006/relationships/customXml" Target="../ink/ink65.xml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3.xml"/><Relationship Id="rId21" Type="http://schemas.openxmlformats.org/officeDocument/2006/relationships/customXml" Target="../ink/ink75.xml"/><Relationship Id="rId42" Type="http://schemas.openxmlformats.org/officeDocument/2006/relationships/image" Target="../media/image216.emf"/><Relationship Id="rId63" Type="http://schemas.openxmlformats.org/officeDocument/2006/relationships/customXml" Target="../ink/ink96.xml"/><Relationship Id="rId84" Type="http://schemas.openxmlformats.org/officeDocument/2006/relationships/image" Target="../media/image237.emf"/><Relationship Id="rId107" Type="http://schemas.openxmlformats.org/officeDocument/2006/relationships/customXml" Target="../ink/ink118.xml"/><Relationship Id="rId11" Type="http://schemas.openxmlformats.org/officeDocument/2006/relationships/customXml" Target="../ink/ink70.xml"/><Relationship Id="rId32" Type="http://schemas.openxmlformats.org/officeDocument/2006/relationships/image" Target="../media/image211.emf"/><Relationship Id="rId53" Type="http://schemas.openxmlformats.org/officeDocument/2006/relationships/customXml" Target="../ink/ink91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136.xml"/><Relationship Id="rId5" Type="http://schemas.openxmlformats.org/officeDocument/2006/relationships/customXml" Target="../ink/ink67.xml"/><Relationship Id="rId95" Type="http://schemas.openxmlformats.org/officeDocument/2006/relationships/customXml" Target="../ink/ink112.xml"/><Relationship Id="rId22" Type="http://schemas.openxmlformats.org/officeDocument/2006/relationships/image" Target="../media/image206.emf"/><Relationship Id="rId27" Type="http://schemas.openxmlformats.org/officeDocument/2006/relationships/customXml" Target="../ink/ink78.xml"/><Relationship Id="rId43" Type="http://schemas.openxmlformats.org/officeDocument/2006/relationships/customXml" Target="../ink/ink86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99.xml"/><Relationship Id="rId113" Type="http://schemas.openxmlformats.org/officeDocument/2006/relationships/customXml" Target="../ink/ink121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107.xml"/><Relationship Id="rId150" Type="http://schemas.openxmlformats.org/officeDocument/2006/relationships/image" Target="../media/image270.emf"/><Relationship Id="rId155" Type="http://schemas.openxmlformats.org/officeDocument/2006/relationships/customXml" Target="../ink/ink139.xml"/><Relationship Id="rId12" Type="http://schemas.openxmlformats.org/officeDocument/2006/relationships/image" Target="../media/image201.emf"/><Relationship Id="rId17" Type="http://schemas.openxmlformats.org/officeDocument/2006/relationships/customXml" Target="../ink/ink73.xml"/><Relationship Id="rId33" Type="http://schemas.openxmlformats.org/officeDocument/2006/relationships/customXml" Target="../ink/ink81.xml"/><Relationship Id="rId38" Type="http://schemas.openxmlformats.org/officeDocument/2006/relationships/image" Target="../media/image214.emf"/><Relationship Id="rId59" Type="http://schemas.openxmlformats.org/officeDocument/2006/relationships/customXml" Target="../ink/ink94.xml"/><Relationship Id="rId103" Type="http://schemas.openxmlformats.org/officeDocument/2006/relationships/customXml" Target="../ink/ink116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129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102.xml"/><Relationship Id="rId91" Type="http://schemas.openxmlformats.org/officeDocument/2006/relationships/customXml" Target="../ink/ink110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1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76.xml"/><Relationship Id="rId28" Type="http://schemas.openxmlformats.org/officeDocument/2006/relationships/image" Target="../media/image209.emf"/><Relationship Id="rId49" Type="http://schemas.openxmlformats.org/officeDocument/2006/relationships/customXml" Target="../ink/ink89.xml"/><Relationship Id="rId114" Type="http://schemas.openxmlformats.org/officeDocument/2006/relationships/image" Target="../media/image252.emf"/><Relationship Id="rId119" Type="http://schemas.openxmlformats.org/officeDocument/2006/relationships/customXml" Target="../ink/ink124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97.xml"/><Relationship Id="rId81" Type="http://schemas.openxmlformats.org/officeDocument/2006/relationships/customXml" Target="../ink/ink105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132.xml"/><Relationship Id="rId151" Type="http://schemas.openxmlformats.org/officeDocument/2006/relationships/customXml" Target="../ink/ink137.xml"/><Relationship Id="rId156" Type="http://schemas.openxmlformats.org/officeDocument/2006/relationships/image" Target="../media/image273.emf"/><Relationship Id="rId13" Type="http://schemas.openxmlformats.org/officeDocument/2006/relationships/customXml" Target="../ink/ink71.xml"/><Relationship Id="rId18" Type="http://schemas.openxmlformats.org/officeDocument/2006/relationships/image" Target="../media/image204.emf"/><Relationship Id="rId39" Type="http://schemas.openxmlformats.org/officeDocument/2006/relationships/customXml" Target="../ink/ink84.xml"/><Relationship Id="rId109" Type="http://schemas.openxmlformats.org/officeDocument/2006/relationships/customXml" Target="../ink/ink119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92.xml"/><Relationship Id="rId76" Type="http://schemas.openxmlformats.org/officeDocument/2006/relationships/image" Target="../media/image233.emf"/><Relationship Id="rId97" Type="http://schemas.openxmlformats.org/officeDocument/2006/relationships/customXml" Target="../ink/ink113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127.xml"/><Relationship Id="rId141" Type="http://schemas.openxmlformats.org/officeDocument/2006/relationships/customXml" Target="../ink/ink133.xml"/><Relationship Id="rId146" Type="http://schemas.openxmlformats.org/officeDocument/2006/relationships/image" Target="../media/image268.emf"/><Relationship Id="rId7" Type="http://schemas.openxmlformats.org/officeDocument/2006/relationships/customXml" Target="../ink/ink68.xml"/><Relationship Id="rId71" Type="http://schemas.openxmlformats.org/officeDocument/2006/relationships/customXml" Target="../ink/ink100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22.xml"/><Relationship Id="rId29" Type="http://schemas.openxmlformats.org/officeDocument/2006/relationships/customXml" Target="../ink/ink79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87.xml"/><Relationship Id="rId66" Type="http://schemas.openxmlformats.org/officeDocument/2006/relationships/image" Target="../media/image228.emf"/><Relationship Id="rId87" Type="http://schemas.openxmlformats.org/officeDocument/2006/relationships/customXml" Target="../ink/ink108.xml"/><Relationship Id="rId110" Type="http://schemas.openxmlformats.org/officeDocument/2006/relationships/image" Target="../media/image250.emf"/><Relationship Id="rId115" Type="http://schemas.openxmlformats.org/officeDocument/2006/relationships/customXml" Target="../ink/ink122.xml"/><Relationship Id="rId131" Type="http://schemas.openxmlformats.org/officeDocument/2006/relationships/customXml" Target="../ink/ink130.xml"/><Relationship Id="rId157" Type="http://schemas.openxmlformats.org/officeDocument/2006/relationships/customXml" Target="../ink/ink140.xml"/><Relationship Id="rId61" Type="http://schemas.openxmlformats.org/officeDocument/2006/relationships/customXml" Target="../ink/ink95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74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82.xml"/><Relationship Id="rId56" Type="http://schemas.openxmlformats.org/officeDocument/2006/relationships/image" Target="../media/image223.emf"/><Relationship Id="rId77" Type="http://schemas.openxmlformats.org/officeDocument/2006/relationships/customXml" Target="../ink/ink103.xml"/><Relationship Id="rId100" Type="http://schemas.openxmlformats.org/officeDocument/2006/relationships/image" Target="../media/image245.emf"/><Relationship Id="rId105" Type="http://schemas.openxmlformats.org/officeDocument/2006/relationships/customXml" Target="../ink/ink117.xml"/><Relationship Id="rId126" Type="http://schemas.openxmlformats.org/officeDocument/2006/relationships/image" Target="../media/image258.emf"/><Relationship Id="rId147" Type="http://schemas.openxmlformats.org/officeDocument/2006/relationships/customXml" Target="../ink/ink135.xml"/><Relationship Id="rId8" Type="http://schemas.openxmlformats.org/officeDocument/2006/relationships/image" Target="../media/image199.emf"/><Relationship Id="rId51" Type="http://schemas.openxmlformats.org/officeDocument/2006/relationships/customXml" Target="../ink/ink90.xml"/><Relationship Id="rId72" Type="http://schemas.openxmlformats.org/officeDocument/2006/relationships/image" Target="../media/image231.emf"/><Relationship Id="rId93" Type="http://schemas.openxmlformats.org/officeDocument/2006/relationships/customXml" Target="../ink/ink111.xml"/><Relationship Id="rId98" Type="http://schemas.openxmlformats.org/officeDocument/2006/relationships/image" Target="../media/image244.emf"/><Relationship Id="rId121" Type="http://schemas.openxmlformats.org/officeDocument/2006/relationships/customXml" Target="../ink/ink125.xml"/><Relationship Id="rId3" Type="http://schemas.openxmlformats.org/officeDocument/2006/relationships/customXml" Target="../ink/ink66.xml"/><Relationship Id="rId25" Type="http://schemas.openxmlformats.org/officeDocument/2006/relationships/customXml" Target="../ink/ink77.xml"/><Relationship Id="rId46" Type="http://schemas.openxmlformats.org/officeDocument/2006/relationships/image" Target="../media/image218.emf"/><Relationship Id="rId67" Type="http://schemas.openxmlformats.org/officeDocument/2006/relationships/customXml" Target="../ink/ink98.xml"/><Relationship Id="rId116" Type="http://schemas.openxmlformats.org/officeDocument/2006/relationships/image" Target="../media/image253.emf"/><Relationship Id="rId158" Type="http://schemas.openxmlformats.org/officeDocument/2006/relationships/image" Target="../media/image1830.emf"/><Relationship Id="rId20" Type="http://schemas.openxmlformats.org/officeDocument/2006/relationships/image" Target="../media/image205.emf"/><Relationship Id="rId41" Type="http://schemas.openxmlformats.org/officeDocument/2006/relationships/customXml" Target="../ink/ink85.xml"/><Relationship Id="rId62" Type="http://schemas.openxmlformats.org/officeDocument/2006/relationships/image" Target="../media/image226.emf"/><Relationship Id="rId83" Type="http://schemas.openxmlformats.org/officeDocument/2006/relationships/customXml" Target="../ink/ink106.xml"/><Relationship Id="rId88" Type="http://schemas.openxmlformats.org/officeDocument/2006/relationships/image" Target="../media/image239.emf"/><Relationship Id="rId111" Type="http://schemas.openxmlformats.org/officeDocument/2006/relationships/customXml" Target="../ink/ink120.xml"/><Relationship Id="rId132" Type="http://schemas.openxmlformats.org/officeDocument/2006/relationships/image" Target="../media/image261.emf"/><Relationship Id="rId153" Type="http://schemas.openxmlformats.org/officeDocument/2006/relationships/customXml" Target="../ink/ink138.xml"/><Relationship Id="rId15" Type="http://schemas.openxmlformats.org/officeDocument/2006/relationships/customXml" Target="../ink/ink72.xml"/><Relationship Id="rId36" Type="http://schemas.openxmlformats.org/officeDocument/2006/relationships/image" Target="../media/image213.emf"/><Relationship Id="rId57" Type="http://schemas.openxmlformats.org/officeDocument/2006/relationships/customXml" Target="../ink/ink93.xml"/><Relationship Id="rId106" Type="http://schemas.openxmlformats.org/officeDocument/2006/relationships/image" Target="../media/image248.emf"/><Relationship Id="rId127" Type="http://schemas.openxmlformats.org/officeDocument/2006/relationships/customXml" Target="../ink/ink128.xml"/><Relationship Id="rId10" Type="http://schemas.openxmlformats.org/officeDocument/2006/relationships/image" Target="../media/image200.emf"/><Relationship Id="rId31" Type="http://schemas.openxmlformats.org/officeDocument/2006/relationships/customXml" Target="../ink/ink80.xml"/><Relationship Id="rId52" Type="http://schemas.openxmlformats.org/officeDocument/2006/relationships/image" Target="../media/image221.emf"/><Relationship Id="rId73" Type="http://schemas.openxmlformats.org/officeDocument/2006/relationships/customXml" Target="../ink/ink101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114.xml"/><Relationship Id="rId101" Type="http://schemas.openxmlformats.org/officeDocument/2006/relationships/customXml" Target="../ink/ink115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69.xml"/><Relationship Id="rId26" Type="http://schemas.openxmlformats.org/officeDocument/2006/relationships/image" Target="../media/image208.emf"/><Relationship Id="rId47" Type="http://schemas.openxmlformats.org/officeDocument/2006/relationships/customXml" Target="../ink/ink88.xml"/><Relationship Id="rId68" Type="http://schemas.openxmlformats.org/officeDocument/2006/relationships/image" Target="../media/image229.emf"/><Relationship Id="rId89" Type="http://schemas.openxmlformats.org/officeDocument/2006/relationships/customXml" Target="../ink/ink109.xml"/><Relationship Id="rId112" Type="http://schemas.openxmlformats.org/officeDocument/2006/relationships/image" Target="../media/image251.emf"/><Relationship Id="rId133" Type="http://schemas.openxmlformats.org/officeDocument/2006/relationships/customXml" Target="../ink/ink131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83.xml"/><Relationship Id="rId58" Type="http://schemas.openxmlformats.org/officeDocument/2006/relationships/image" Target="../media/image224.emf"/><Relationship Id="rId79" Type="http://schemas.openxmlformats.org/officeDocument/2006/relationships/customXml" Target="../ink/ink104.xml"/><Relationship Id="rId102" Type="http://schemas.openxmlformats.org/officeDocument/2006/relationships/image" Target="../media/image246.emf"/><Relationship Id="rId123" Type="http://schemas.openxmlformats.org/officeDocument/2006/relationships/customXml" Target="../ink/ink126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50.xml"/><Relationship Id="rId42" Type="http://schemas.openxmlformats.org/officeDocument/2006/relationships/image" Target="../media/image153.emf"/><Relationship Id="rId47" Type="http://schemas.openxmlformats.org/officeDocument/2006/relationships/customXml" Target="../ink/ink163.xml"/><Relationship Id="rId63" Type="http://schemas.openxmlformats.org/officeDocument/2006/relationships/customXml" Target="../ink/ink171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84.xml"/><Relationship Id="rId16" Type="http://schemas.openxmlformats.org/officeDocument/2006/relationships/image" Target="../media/image140.emf"/><Relationship Id="rId11" Type="http://schemas.openxmlformats.org/officeDocument/2006/relationships/customXml" Target="../ink/ink145.xml"/><Relationship Id="rId32" Type="http://schemas.openxmlformats.org/officeDocument/2006/relationships/image" Target="../media/image148.emf"/><Relationship Id="rId37" Type="http://schemas.openxmlformats.org/officeDocument/2006/relationships/customXml" Target="../ink/ink158.xml"/><Relationship Id="rId53" Type="http://schemas.openxmlformats.org/officeDocument/2006/relationships/customXml" Target="../ink/ink166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79.xml"/><Relationship Id="rId102" Type="http://schemas.openxmlformats.org/officeDocument/2006/relationships/image" Target="../media/image1710.emf"/><Relationship Id="rId5" Type="http://schemas.openxmlformats.org/officeDocument/2006/relationships/customXml" Target="../ink/ink142.xml"/><Relationship Id="rId90" Type="http://schemas.openxmlformats.org/officeDocument/2006/relationships/image" Target="../media/image177.emf"/><Relationship Id="rId95" Type="http://schemas.openxmlformats.org/officeDocument/2006/relationships/customXml" Target="../ink/ink187.xml"/><Relationship Id="rId22" Type="http://schemas.openxmlformats.org/officeDocument/2006/relationships/image" Target="../media/image143.emf"/><Relationship Id="rId27" Type="http://schemas.openxmlformats.org/officeDocument/2006/relationships/customXml" Target="../ink/ink153.xml"/><Relationship Id="rId43" Type="http://schemas.openxmlformats.org/officeDocument/2006/relationships/customXml" Target="../ink/ink161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74.xml"/><Relationship Id="rId80" Type="http://schemas.openxmlformats.org/officeDocument/2006/relationships/image" Target="../media/image172.emf"/><Relationship Id="rId85" Type="http://schemas.openxmlformats.org/officeDocument/2006/relationships/customXml" Target="../ink/ink182.xml"/><Relationship Id="rId12" Type="http://schemas.openxmlformats.org/officeDocument/2006/relationships/image" Target="../media/image138.emf"/><Relationship Id="rId17" Type="http://schemas.openxmlformats.org/officeDocument/2006/relationships/customXml" Target="../ink/ink148.xml"/><Relationship Id="rId25" Type="http://schemas.openxmlformats.org/officeDocument/2006/relationships/customXml" Target="../ink/ink152.xml"/><Relationship Id="rId33" Type="http://schemas.openxmlformats.org/officeDocument/2006/relationships/customXml" Target="../ink/ink156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69.xml"/><Relationship Id="rId67" Type="http://schemas.openxmlformats.org/officeDocument/2006/relationships/customXml" Target="../ink/ink173.xml"/><Relationship Id="rId20" Type="http://schemas.openxmlformats.org/officeDocument/2006/relationships/image" Target="../media/image142.emf"/><Relationship Id="rId41" Type="http://schemas.openxmlformats.org/officeDocument/2006/relationships/customXml" Target="../ink/ink160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77.xml"/><Relationship Id="rId83" Type="http://schemas.openxmlformats.org/officeDocument/2006/relationships/customXml" Target="../ink/ink181.xml"/><Relationship Id="rId88" Type="http://schemas.openxmlformats.org/officeDocument/2006/relationships/image" Target="../media/image176.emf"/><Relationship Id="rId91" Type="http://schemas.openxmlformats.org/officeDocument/2006/relationships/customXml" Target="../ink/ink185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47.xml"/><Relationship Id="rId23" Type="http://schemas.openxmlformats.org/officeDocument/2006/relationships/customXml" Target="../ink/ink151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64.xml"/><Relationship Id="rId57" Type="http://schemas.openxmlformats.org/officeDocument/2006/relationships/customXml" Target="../ink/ink168.xml"/><Relationship Id="rId10" Type="http://schemas.openxmlformats.org/officeDocument/2006/relationships/image" Target="../media/image137.emf"/><Relationship Id="rId31" Type="http://schemas.openxmlformats.org/officeDocument/2006/relationships/customXml" Target="../ink/ink155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72.xml"/><Relationship Id="rId73" Type="http://schemas.openxmlformats.org/officeDocument/2006/relationships/customXml" Target="../ink/ink176.xml"/><Relationship Id="rId78" Type="http://schemas.openxmlformats.org/officeDocument/2006/relationships/image" Target="../media/image171.emf"/><Relationship Id="rId81" Type="http://schemas.openxmlformats.org/officeDocument/2006/relationships/customXml" Target="../ink/ink180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89.xml"/><Relationship Id="rId101" Type="http://schemas.openxmlformats.org/officeDocument/2006/relationships/customXml" Target="../ink/ink190.xml"/><Relationship Id="rId4" Type="http://schemas.openxmlformats.org/officeDocument/2006/relationships/image" Target="../media/image134.emf"/><Relationship Id="rId9" Type="http://schemas.openxmlformats.org/officeDocument/2006/relationships/customXml" Target="../ink/ink144.xml"/><Relationship Id="rId13" Type="http://schemas.openxmlformats.org/officeDocument/2006/relationships/customXml" Target="../ink/ink146.xml"/><Relationship Id="rId18" Type="http://schemas.openxmlformats.org/officeDocument/2006/relationships/image" Target="../media/image141.emf"/><Relationship Id="rId39" Type="http://schemas.openxmlformats.org/officeDocument/2006/relationships/customXml" Target="../ink/ink159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67.xml"/><Relationship Id="rId76" Type="http://schemas.openxmlformats.org/officeDocument/2006/relationships/image" Target="../media/image170.emf"/><Relationship Id="rId97" Type="http://schemas.openxmlformats.org/officeDocument/2006/relationships/customXml" Target="../ink/ink188.xml"/><Relationship Id="rId7" Type="http://schemas.openxmlformats.org/officeDocument/2006/relationships/customXml" Target="../ink/ink143.xml"/><Relationship Id="rId71" Type="http://schemas.openxmlformats.org/officeDocument/2006/relationships/customXml" Target="../ink/ink175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154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62.xml"/><Relationship Id="rId66" Type="http://schemas.openxmlformats.org/officeDocument/2006/relationships/image" Target="../media/image165.emf"/><Relationship Id="rId87" Type="http://schemas.openxmlformats.org/officeDocument/2006/relationships/customXml" Target="../ink/ink183.xml"/><Relationship Id="rId61" Type="http://schemas.openxmlformats.org/officeDocument/2006/relationships/customXml" Target="../ink/ink170.xml"/><Relationship Id="rId82" Type="http://schemas.openxmlformats.org/officeDocument/2006/relationships/image" Target="../media/image173.emf"/><Relationship Id="rId19" Type="http://schemas.openxmlformats.org/officeDocument/2006/relationships/customXml" Target="../ink/ink149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57.xml"/><Relationship Id="rId56" Type="http://schemas.openxmlformats.org/officeDocument/2006/relationships/image" Target="../media/image160.emf"/><Relationship Id="rId77" Type="http://schemas.openxmlformats.org/officeDocument/2006/relationships/customXml" Target="../ink/ink178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65.xml"/><Relationship Id="rId72" Type="http://schemas.openxmlformats.org/officeDocument/2006/relationships/image" Target="../media/image168.emf"/><Relationship Id="rId93" Type="http://schemas.openxmlformats.org/officeDocument/2006/relationships/customXml" Target="../ink/ink186.xml"/><Relationship Id="rId98" Type="http://schemas.openxmlformats.org/officeDocument/2006/relationships/image" Target="../media/image181.emf"/><Relationship Id="rId3" Type="http://schemas.openxmlformats.org/officeDocument/2006/relationships/customXml" Target="../ink/ink14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192.xml"/><Relationship Id="rId4" Type="http://schemas.openxmlformats.org/officeDocument/2006/relationships/image" Target="../media/image29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customXml" Target="../ink/ink17.xml"/><Relationship Id="rId21" Type="http://schemas.openxmlformats.org/officeDocument/2006/relationships/customXml" Target="../ink/ink8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.emf"/><Relationship Id="rId29" Type="http://schemas.openxmlformats.org/officeDocument/2006/relationships/customXml" Target="../ink/ink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customXml" Target="../ink/ink3.xml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customXml" Target="../ink/ink16.xml"/><Relationship Id="rId40" Type="http://schemas.openxmlformats.org/officeDocument/2006/relationships/image" Target="../media/image20.emf"/><Relationship Id="rId45" Type="http://schemas.openxmlformats.org/officeDocument/2006/relationships/customXml" Target="../ink/ink20.xml"/><Relationship Id="rId5" Type="http://schemas.openxmlformats.org/officeDocument/2006/relationships/customXml" Target="../ink/ink1.xml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emf"/><Relationship Id="rId19" Type="http://schemas.openxmlformats.org/officeDocument/2006/relationships/customXml" Target="../ink/ink7.xml"/><Relationship Id="rId31" Type="http://schemas.openxmlformats.org/officeDocument/2006/relationships/customXml" Target="../ink/ink13.xml"/><Relationship Id="rId44" Type="http://schemas.openxmlformats.org/officeDocument/2006/relationships/image" Target="../media/image22.emf"/><Relationship Id="rId4" Type="http://schemas.openxmlformats.org/officeDocument/2006/relationships/image" Target="../media/image2.wmf"/><Relationship Id="rId9" Type="http://schemas.openxmlformats.org/officeDocument/2006/relationships/customXml" Target="../ink/ink2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11.xml"/><Relationship Id="rId30" Type="http://schemas.openxmlformats.org/officeDocument/2006/relationships/image" Target="../media/image15.emf"/><Relationship Id="rId35" Type="http://schemas.openxmlformats.org/officeDocument/2006/relationships/customXml" Target="../ink/ink15.xml"/><Relationship Id="rId43" Type="http://schemas.openxmlformats.org/officeDocument/2006/relationships/customXml" Target="../ink/ink19.xml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33" Type="http://schemas.openxmlformats.org/officeDocument/2006/relationships/customXml" Target="../ink/ink14.xml"/><Relationship Id="rId38" Type="http://schemas.openxmlformats.org/officeDocument/2006/relationships/image" Target="../media/image19.emf"/><Relationship Id="rId46" Type="http://schemas.openxmlformats.org/officeDocument/2006/relationships/image" Target="../media/image23.emf"/><Relationship Id="rId20" Type="http://schemas.openxmlformats.org/officeDocument/2006/relationships/image" Target="../media/image10.emf"/><Relationship Id="rId41" Type="http://schemas.openxmlformats.org/officeDocument/2006/relationships/customXml" Target="../ink/ink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.xml"/><Relationship Id="rId18" Type="http://schemas.openxmlformats.org/officeDocument/2006/relationships/image" Target="../media/image80.emf"/><Relationship Id="rId26" Type="http://schemas.openxmlformats.org/officeDocument/2006/relationships/image" Target="../media/image120.emf"/><Relationship Id="rId39" Type="http://schemas.openxmlformats.org/officeDocument/2006/relationships/customXml" Target="../ink/ink40.xml"/><Relationship Id="rId21" Type="http://schemas.openxmlformats.org/officeDocument/2006/relationships/customXml" Target="../ink/ink31.xml"/><Relationship Id="rId34" Type="http://schemas.openxmlformats.org/officeDocument/2006/relationships/image" Target="../media/image1610.emf"/><Relationship Id="rId7" Type="http://schemas.openxmlformats.org/officeDocument/2006/relationships/customXml" Target="../ink/ink24.xml"/><Relationship Id="rId12" Type="http://schemas.openxmlformats.org/officeDocument/2006/relationships/image" Target="../media/image50.emf"/><Relationship Id="rId17" Type="http://schemas.openxmlformats.org/officeDocument/2006/relationships/customXml" Target="../ink/ink29.xml"/><Relationship Id="rId25" Type="http://schemas.openxmlformats.org/officeDocument/2006/relationships/customXml" Target="../ink/ink33.xml"/><Relationship Id="rId33" Type="http://schemas.openxmlformats.org/officeDocument/2006/relationships/customXml" Target="../ink/ink37.xml"/><Relationship Id="rId38" Type="http://schemas.openxmlformats.org/officeDocument/2006/relationships/image" Target="../media/image2010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0.emf"/><Relationship Id="rId20" Type="http://schemas.openxmlformats.org/officeDocument/2006/relationships/image" Target="../media/image90.emf"/><Relationship Id="rId29" Type="http://schemas.openxmlformats.org/officeDocument/2006/relationships/customXml" Target="../ink/ink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26.xml"/><Relationship Id="rId24" Type="http://schemas.openxmlformats.org/officeDocument/2006/relationships/image" Target="../media/image110.emf"/><Relationship Id="rId32" Type="http://schemas.openxmlformats.org/officeDocument/2006/relationships/image" Target="../media/image1510.emf"/><Relationship Id="rId37" Type="http://schemas.openxmlformats.org/officeDocument/2006/relationships/customXml" Target="../ink/ink39.xml"/><Relationship Id="rId40" Type="http://schemas.openxmlformats.org/officeDocument/2006/relationships/image" Target="../media/image2110.emf"/><Relationship Id="rId5" Type="http://schemas.openxmlformats.org/officeDocument/2006/relationships/customXml" Target="../ink/ink23.xml"/><Relationship Id="rId15" Type="http://schemas.openxmlformats.org/officeDocument/2006/relationships/customXml" Target="../ink/ink28.xml"/><Relationship Id="rId23" Type="http://schemas.openxmlformats.org/officeDocument/2006/relationships/customXml" Target="../ink/ink32.xml"/><Relationship Id="rId28" Type="http://schemas.openxmlformats.org/officeDocument/2006/relationships/image" Target="../media/image130.emf"/><Relationship Id="rId36" Type="http://schemas.openxmlformats.org/officeDocument/2006/relationships/image" Target="../media/image190.emf"/><Relationship Id="rId10" Type="http://schemas.openxmlformats.org/officeDocument/2006/relationships/image" Target="../media/image40.emf"/><Relationship Id="rId19" Type="http://schemas.openxmlformats.org/officeDocument/2006/relationships/customXml" Target="../ink/ink30.xml"/><Relationship Id="rId31" Type="http://schemas.openxmlformats.org/officeDocument/2006/relationships/customXml" Target="../ink/ink36.xml"/><Relationship Id="rId4" Type="http://schemas.openxmlformats.org/officeDocument/2006/relationships/image" Target="../media/image1.emf"/><Relationship Id="rId9" Type="http://schemas.openxmlformats.org/officeDocument/2006/relationships/customXml" Target="../ink/ink25.xml"/><Relationship Id="rId14" Type="http://schemas.openxmlformats.org/officeDocument/2006/relationships/image" Target="../media/image60.emf"/><Relationship Id="rId22" Type="http://schemas.openxmlformats.org/officeDocument/2006/relationships/image" Target="../media/image100.emf"/><Relationship Id="rId27" Type="http://schemas.openxmlformats.org/officeDocument/2006/relationships/customXml" Target="../ink/ink34.xml"/><Relationship Id="rId30" Type="http://schemas.openxmlformats.org/officeDocument/2006/relationships/image" Target="../media/image1410.emf"/><Relationship Id="rId35" Type="http://schemas.openxmlformats.org/officeDocument/2006/relationships/customXml" Target="../ink/ink38.xml"/><Relationship Id="rId8" Type="http://schemas.openxmlformats.org/officeDocument/2006/relationships/image" Target="../media/image3.emf"/><Relationship Id="rId3" Type="http://schemas.openxmlformats.org/officeDocument/2006/relationships/customXml" Target="../ink/ink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1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Oct,  30,  2017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</a:t>
            </a:r>
            <a:r>
              <a:rPr lang="en-CA" sz="1600" dirty="0" smtClean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</a:t>
            </a:r>
            <a:r>
              <a:rPr lang="en-US" altLang="en-US" sz="1600" dirty="0" smtClean="0">
                <a:solidFill>
                  <a:schemeClr val="tx1"/>
                </a:solidFill>
              </a:rPr>
              <a:t> (Cornell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1752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5789880" y="162720"/>
              <a:ext cx="3379320" cy="197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83040" y="156960"/>
                <a:ext cx="3389040" cy="19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4882680" y="3638160"/>
              <a:ext cx="4039560" cy="2860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760" y="3634560"/>
                <a:ext cx="4057920" cy="28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>
                <a:ea typeface="ＭＳ Ｐゴシック" pitchFamily="34" charset="-128"/>
              </a:rPr>
              <a:t>KB</a:t>
            </a:r>
            <a:r>
              <a:rPr lang="en-US" altLang="en-US" sz="2800" dirty="0" smtClean="0">
                <a:ea typeface="ＭＳ Ｐゴシック" pitchFamily="34" charset="-128"/>
              </a:rPr>
              <a:t> = (A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 smtClean="0">
                <a:ea typeface="ＭＳ Ｐゴシック" pitchFamily="34" charset="-128"/>
              </a:rPr>
              <a:t> (B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 smtClean="0">
                <a:ea typeface="ＭＳ Ｐゴシック" pitchFamily="34" charset="-128"/>
              </a:rPr>
              <a:t> C))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 smtClean="0">
                <a:ea typeface="ＭＳ Ｐゴシック" pitchFamily="34" charset="-128"/>
              </a:rPr>
              <a:t> A</a:t>
            </a:r>
            <a:r>
              <a:rPr lang="en-US" altLang="en-US" sz="2800" baseline="-25000" dirty="0" smtClean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 smtClean="0">
                <a:ea typeface="ＭＳ Ｐゴシック" pitchFamily="34" charset="-128"/>
              </a:rPr>
              <a:t>α =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 smtClean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00751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96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38360" y="4874040"/>
              <a:ext cx="3602160" cy="33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5840" y="4865400"/>
                <a:ext cx="3616200" cy="3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41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8083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Satisfiability</a:t>
            </a:r>
            <a:r>
              <a:rPr lang="en-US" b="1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WalkSAT</a:t>
            </a:r>
            <a:endParaRPr lang="en-US" b="1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Hardness of </a:t>
            </a:r>
            <a:r>
              <a:rPr lang="en-US" b="1" kern="0" dirty="0" smtClean="0">
                <a:latin typeface="Arial Unicode MS"/>
              </a:rPr>
              <a:t>SAT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tisfiability problem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 smtClean="0"/>
              <a:t>Is </a:t>
            </a:r>
            <a:r>
              <a:rPr lang="en-US" altLang="en-US" i="1" dirty="0"/>
              <a:t>there </a:t>
            </a:r>
            <a:r>
              <a:rPr lang="en-US" altLang="en-US" i="1" dirty="0" smtClean="0"/>
              <a:t>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Many </a:t>
            </a:r>
            <a:r>
              <a:rPr lang="en-US" altLang="en-US" b="1" kern="0" dirty="0" smtClean="0"/>
              <a:t>combinatorial problems </a:t>
            </a:r>
            <a:r>
              <a:rPr lang="en-US" altLang="en-US" kern="0" dirty="0" smtClean="0"/>
              <a:t>can be reduced to checking the satisfiability of propositional sentences (example later)… and returning the model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4355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/>
              <a:t>How can we solve a </a:t>
            </a:r>
            <a:r>
              <a:rPr lang="en-US" altLang="en-US" dirty="0" smtClean="0"/>
              <a:t>SAT problem</a:t>
            </a:r>
            <a:r>
              <a:rPr lang="en-US" altLang="en-US" dirty="0"/>
              <a:t>?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036496" cy="2520280"/>
          </a:xfrm>
        </p:spPr>
        <p:txBody>
          <a:bodyPr/>
          <a:lstStyle/>
          <a:p>
            <a:r>
              <a:rPr lang="en-US" altLang="en-US" dirty="0" smtClean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 smtClean="0"/>
              <a:t>C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D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B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)</a:t>
            </a:r>
            <a:endParaRPr lang="en-US" altLang="en-US" dirty="0"/>
          </a:p>
          <a:p>
            <a:pPr lvl="4"/>
            <a:endParaRPr lang="en-US" altLang="en-US" i="1" dirty="0" smtClean="0"/>
          </a:p>
          <a:p>
            <a:pPr lvl="1">
              <a:buFontTx/>
              <a:buNone/>
            </a:pPr>
            <a:r>
              <a:rPr lang="en-US" altLang="en-US" i="1" dirty="0" smtClean="0"/>
              <a:t>Each clause can be seen as a </a:t>
            </a:r>
            <a:r>
              <a:rPr lang="en-US" altLang="en-US" b="1" i="1" dirty="0" smtClean="0"/>
              <a:t>constraint</a:t>
            </a:r>
            <a:r>
              <a:rPr lang="en-US" altLang="en-US" i="1" dirty="0" smtClean="0"/>
              <a:t> that reduces the number of interpretations that can be models</a:t>
            </a:r>
          </a:p>
          <a:p>
            <a:pPr lvl="1">
              <a:buFontTx/>
              <a:buNone/>
            </a:pPr>
            <a:r>
              <a:rPr lang="en-US" altLang="en-US" i="1" dirty="0" err="1" smtClean="0"/>
              <a:t>Eg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 smtClean="0"/>
              <a:t>eliminates interpretations in which A=</a:t>
            </a:r>
            <a:r>
              <a:rPr lang="en-US" altLang="en-US" dirty="0" smtClean="0">
                <a:solidFill>
                  <a:srgbClr val="00B0F0"/>
                </a:solidFill>
              </a:rPr>
              <a:t>F</a:t>
            </a:r>
            <a:r>
              <a:rPr lang="en-US" altLang="en-US" dirty="0" smtClean="0"/>
              <a:t> and C=</a:t>
            </a:r>
            <a:r>
              <a:rPr lang="en-US" altLang="en-US" dirty="0" smtClean="0">
                <a:solidFill>
                  <a:srgbClr val="00B0F0"/>
                </a:solidFill>
              </a:rPr>
              <a:t>F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4188" y="4581128"/>
            <a:ext cx="84582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So SAT is a </a:t>
            </a:r>
            <a:r>
              <a:rPr lang="en-US" altLang="en-US" b="1" kern="0" dirty="0" smtClean="0"/>
              <a:t>Constraint Satisfaction Problem</a:t>
            </a:r>
            <a:r>
              <a:rPr lang="en-US" altLang="en-US" kern="0" dirty="0" smtClean="0"/>
              <a:t>: Find a possible world that is satisfying all the constraints (here all the clauses) 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7459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 algorithm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919" y="1412776"/>
            <a:ext cx="84969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(Stochastic)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earch Algorithms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for this task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Evaluation Function: </a:t>
            </a:r>
            <a:r>
              <a:rPr lang="en-US" sz="2400" kern="0" dirty="0" smtClean="0">
                <a:latin typeface="+mn-lt"/>
              </a:rPr>
              <a:t>number of unsatisfied clauses</a:t>
            </a:r>
            <a:endParaRPr lang="en-US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Sat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simplest and most effective algorithms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smtClean="0">
                <a:latin typeface="+mn-lt"/>
              </a:rPr>
              <a:t>Start from a randomly generated interpretation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dirty="0" smtClean="0">
                <a:latin typeface="+mn-lt"/>
              </a:rPr>
              <a:t>Pick randomly an unsatisfied clau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roposition/atom to flip (randomly 1 or 2)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dirty="0">
                <a:latin typeface="+mn-lt"/>
              </a:rPr>
              <a:t>Randomly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baseline="0" dirty="0" smtClean="0">
                <a:latin typeface="+mn-lt"/>
              </a:rPr>
              <a:t>To</a:t>
            </a:r>
            <a:r>
              <a:rPr lang="en-US" sz="2400" kern="0" dirty="0" smtClean="0">
                <a:latin typeface="+mn-lt"/>
              </a:rPr>
              <a:t> minimize # of unsatisfied clau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470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470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5470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3968" y="3808350"/>
              <a:ext cx="4320282" cy="1706002"/>
            </p14:xfrm>
          </p:contentPart>
        </mc:Choice>
        <mc:Fallback xmlns="">
          <p:pic>
            <p:nvPicPr>
              <p:cNvPr id="75470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1449" y="3796470"/>
                <a:ext cx="4335034" cy="1725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70040" y="4552920"/>
              <a:ext cx="461880" cy="97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680" y="4541040"/>
                <a:ext cx="483840" cy="99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9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61640" y="1962630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C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B 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E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D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B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B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C )</a:t>
            </a:r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493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PSC 422, Lecture 2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856539" y="6364226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2168144" y="3789218"/>
              <a:ext cx="772856" cy="2091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55899" y="3786698"/>
                <a:ext cx="795545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/>
              <p14:cNvContentPartPr/>
              <p14:nvPr/>
            </p14:nvContentPartPr>
            <p14:xfrm>
              <a:off x="329984" y="2735138"/>
              <a:ext cx="1857600" cy="1154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384" y="2726138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950224" y="4598858"/>
              <a:ext cx="1747800" cy="1635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4464" y="4588778"/>
                <a:ext cx="1764360" cy="165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19520" y="56160"/>
              <a:ext cx="8740440" cy="3490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040" y="48240"/>
                <a:ext cx="8756640" cy="350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6606141" y="4894038"/>
              <a:ext cx="411120" cy="30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34141" y="4750038"/>
                <a:ext cx="55512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7732581" y="4929678"/>
              <a:ext cx="40464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60581" y="4785678"/>
                <a:ext cx="548640" cy="28836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Slide Number Placeholder 2"/>
          <p:cNvSpPr txBox="1">
            <a:spLocks/>
          </p:cNvSpPr>
          <p:nvPr/>
        </p:nvSpPr>
        <p:spPr bwMode="auto">
          <a:xfrm>
            <a:off x="7274160" y="53012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 smtClean="0"/>
              <a:t>Because by flipping</a:t>
            </a:r>
          </a:p>
          <a:p>
            <a:pPr algn="l">
              <a:defRPr/>
            </a:pPr>
            <a:r>
              <a:rPr lang="en-US" dirty="0" smtClean="0"/>
              <a:t>B we are left with only 1 unsatisfied clause, while by flipping E with 3 and by flipping D with 2 (see above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/>
              <p14:cNvContentPartPr/>
              <p14:nvPr/>
            </p14:nvContentPartPr>
            <p14:xfrm>
              <a:off x="3291120" y="3208314"/>
              <a:ext cx="4946400" cy="27032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88600" y="3203634"/>
                <a:ext cx="4958640" cy="271908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Slide Number Placeholder 2"/>
          <p:cNvSpPr txBox="1">
            <a:spLocks/>
          </p:cNvSpPr>
          <p:nvPr/>
        </p:nvSpPr>
        <p:spPr bwMode="auto">
          <a:xfrm>
            <a:off x="4793024" y="2736856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 smtClean="0"/>
              <a:t>Look at </a:t>
            </a:r>
            <a:r>
              <a:rPr lang="en-US" dirty="0" err="1" smtClean="0"/>
              <a:t>algo</a:t>
            </a:r>
            <a:r>
              <a:rPr lang="en-US" dirty="0" smtClean="0"/>
              <a:t> on previous slid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Ink 4"/>
              <p14:cNvContentPartPr/>
              <p14:nvPr/>
            </p14:nvContentPartPr>
            <p14:xfrm>
              <a:off x="5108946" y="3267064"/>
              <a:ext cx="57240" cy="275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94546" y="3258784"/>
                <a:ext cx="8136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5778906" y="3268504"/>
              <a:ext cx="28080" cy="289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70626" y="3260944"/>
                <a:ext cx="47880" cy="30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076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eudocode for WalkSAT</a:t>
            </a:r>
          </a:p>
        </p:txBody>
      </p:sp>
      <p:pic>
        <p:nvPicPr>
          <p:cNvPr id="3758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0" y="836712"/>
            <a:ext cx="9129333" cy="4824536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719" y="2503594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0840" y="3212976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6905" y="3177253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3169" y="3546585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2149" y="3914258"/>
            <a:ext cx="69663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4088" y="5805264"/>
            <a:ext cx="4536063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solidFill>
                  <a:schemeClr val="accent6"/>
                </a:solidFill>
                <a:latin typeface="Verdana" panose="020B0604030504040204" pitchFamily="34" charset="0"/>
              </a:rPr>
              <a:t>  pw = possible world / interpretation</a:t>
            </a:r>
            <a:endParaRPr lang="en-CA" sz="1800" dirty="0">
              <a:solidFill>
                <a:schemeClr val="accent6"/>
              </a:solidFill>
              <a:latin typeface="Verdan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269" y="3915917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1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269" y="4601776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2</a:t>
            </a:r>
            <a:endParaRPr lang="en-CA" sz="1800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28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/>
              <a:t> algorith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03" y="980728"/>
            <a:ext cx="8234945" cy="187220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it returns failure </a:t>
            </a:r>
            <a:r>
              <a:rPr lang="en-US" altLang="en-US" dirty="0" smtClean="0"/>
              <a:t>after it tries </a:t>
            </a:r>
            <a:r>
              <a:rPr lang="en-US" altLang="en-US" i="1" dirty="0" smtClean="0"/>
              <a:t>max-flips </a:t>
            </a:r>
            <a:r>
              <a:rPr lang="en-US" altLang="en-US" dirty="0" smtClean="0"/>
              <a:t>times, what can we sa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99592" y="2082599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A. The sentence is </a:t>
            </a:r>
            <a:r>
              <a:rPr lang="en-US" altLang="en-US" kern="0" dirty="0" err="1" smtClean="0"/>
              <a:t>un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0992" y="4941168"/>
            <a:ext cx="907300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lnSpc>
                <a:spcPct val="90000"/>
              </a:lnSpc>
            </a:pPr>
            <a:endParaRPr lang="en-US" altLang="en-US" kern="0" dirty="0" smtClean="0"/>
          </a:p>
          <a:p>
            <a:pPr>
              <a:lnSpc>
                <a:spcPct val="90000"/>
              </a:lnSpc>
            </a:pPr>
            <a:r>
              <a:rPr lang="en-US" altLang="en-US" kern="0" dirty="0" smtClean="0"/>
              <a:t>Typically most useful when we expect a solution to exist</a:t>
            </a:r>
            <a:endParaRPr lang="en-US" altLang="en-US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9650" y="3429000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C. The sentence is </a:t>
            </a:r>
            <a:r>
              <a:rPr lang="en-US" altLang="en-US" kern="0" dirty="0" err="1" smtClean="0"/>
              <a:t>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99592" y="2707722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B. Nothing</a:t>
            </a:r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227831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03000" y="2581560"/>
              <a:ext cx="2355120" cy="65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560" y="2570400"/>
                <a:ext cx="2376360" cy="68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A11A8D63-E7F5-4637-8934-034389EE7D1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512" y="2851588"/>
            <a:ext cx="902392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2400" dirty="0">
                <a:latin typeface="Arial" panose="020B0604020202020204" pitchFamily="34" charset="0"/>
              </a:rPr>
              <a:t>David Buchman and Professor David Poole are the recipients of the 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hlinkClick r:id="rId2"/>
              </a:rPr>
              <a:t>UAI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hlinkClick r:id="rId2"/>
              </a:rPr>
              <a:t>2017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n-US" altLang="en-US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Best Student </a:t>
            </a:r>
            <a:r>
              <a:rPr lang="en-US" altLang="en-US" sz="2400" dirty="0" smtClean="0">
                <a:solidFill>
                  <a:srgbClr val="00B0F0"/>
                </a:solidFill>
                <a:latin typeface="Arial" panose="020B0604020202020204" pitchFamily="34" charset="0"/>
              </a:rPr>
              <a:t>Paper </a:t>
            </a:r>
            <a:r>
              <a:rPr lang="en-US" altLang="en-US" sz="2400" dirty="0">
                <a:solidFill>
                  <a:srgbClr val="00B0F0"/>
                </a:solidFill>
                <a:latin typeface="Arial" panose="020B0604020202020204" pitchFamily="34" charset="0"/>
              </a:rPr>
              <a:t>Award</a:t>
            </a:r>
            <a:r>
              <a:rPr lang="en-US" altLang="en-US" sz="2400" dirty="0">
                <a:latin typeface="Arial" panose="020B0604020202020204" pitchFamily="34" charset="0"/>
              </a:rPr>
              <a:t>, </a:t>
            </a:r>
            <a:r>
              <a:rPr lang="en-US" altLang="en-US" sz="2400" i="1" dirty="0" smtClean="0">
                <a:latin typeface="Arial" panose="020B0604020202020204" pitchFamily="34" charset="0"/>
              </a:rPr>
              <a:t>“</a:t>
            </a:r>
            <a:r>
              <a:rPr lang="en-US" altLang="en-US" sz="2400" i="1" dirty="0">
                <a:latin typeface="Arial" panose="020B0604020202020204" pitchFamily="34" charset="0"/>
              </a:rPr>
              <a:t>Why Rules are Complex: Real-Valued Probabilistic Logic Programs are not Fully Expressive</a:t>
            </a:r>
            <a:r>
              <a:rPr lang="en-US" altLang="en-US" sz="2400" dirty="0">
                <a:latin typeface="Arial" panose="020B0604020202020204" pitchFamily="34" charset="0"/>
              </a:rPr>
              <a:t>”.  </a:t>
            </a:r>
          </a:p>
          <a:p>
            <a:pPr lvl="0" eaLnBrk="0" hangingPunct="0"/>
            <a:r>
              <a:rPr lang="en-US" altLang="en-US" sz="2400" dirty="0">
                <a:latin typeface="Arial" panose="020B0604020202020204" pitchFamily="34" charset="0"/>
              </a:rPr>
              <a:t>This paper proves some surprising results about what can and what cannot be represented by </a:t>
            </a:r>
            <a:r>
              <a:rPr lang="en-US" altLang="en-US" sz="2400" b="1" dirty="0">
                <a:latin typeface="Arial" panose="020B0604020202020204" pitchFamily="34" charset="0"/>
              </a:rPr>
              <a:t>a popular method that combines logic and probability</a:t>
            </a:r>
            <a:r>
              <a:rPr lang="en-US" altLang="en-US" sz="2400" dirty="0">
                <a:latin typeface="Arial" panose="020B0604020202020204" pitchFamily="34" charset="0"/>
              </a:rPr>
              <a:t>.  Such models are important as they let us go beyond features in machine learning to reason about objects and relationships with uncertainty</a:t>
            </a:r>
            <a:r>
              <a:rPr lang="en-US" altLang="en-US" sz="2400" dirty="0" smtClean="0">
                <a:latin typeface="Arial" panose="020B0604020202020204" pitchFamily="34" charset="0"/>
              </a:rPr>
              <a:t>.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16388" name="Picture 4" descr="https://www.cs.ubc.ca/sites/cs/files/imagecache/node_image_vertical/node_images/buchman_poole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0648"/>
            <a:ext cx="3672408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66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162128"/>
          </a:xfrm>
        </p:spPr>
        <p:txBody>
          <a:bodyPr/>
          <a:lstStyle/>
          <a:p>
            <a:r>
              <a:rPr lang="en-US" altLang="en-US" dirty="0"/>
              <a:t>Consider </a:t>
            </a:r>
            <a:r>
              <a:rPr lang="en-US" altLang="en-US" i="1" dirty="0"/>
              <a:t>random</a:t>
            </a:r>
            <a:r>
              <a:rPr lang="en-US" altLang="en-US" dirty="0"/>
              <a:t> 3-CNF sentences.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m </a:t>
            </a:r>
            <a:r>
              <a:rPr lang="en-US" altLang="en-US" dirty="0"/>
              <a:t>= number of clauses (5) </a:t>
            </a:r>
          </a:p>
          <a:p>
            <a:pPr lvl="1">
              <a:buFontTx/>
              <a:buNone/>
            </a:pPr>
            <a:r>
              <a:rPr lang="en-US" altLang="en-US" i="1" dirty="0"/>
              <a:t>n </a:t>
            </a:r>
            <a:r>
              <a:rPr lang="en-US" altLang="en-US" dirty="0"/>
              <a:t>= number of symbols (5)</a:t>
            </a:r>
          </a:p>
          <a:p>
            <a:pPr lvl="4"/>
            <a:endParaRPr lang="en-US" altLang="en-US" dirty="0"/>
          </a:p>
          <a:p>
            <a:pPr lvl="1"/>
            <a:r>
              <a:rPr lang="en-US" altLang="en-US" dirty="0" smtClean="0"/>
              <a:t>Under constrained </a:t>
            </a:r>
            <a:r>
              <a:rPr lang="en-US" altLang="en-US" dirty="0"/>
              <a:t>problems:</a:t>
            </a:r>
          </a:p>
          <a:p>
            <a:pPr lvl="2"/>
            <a:r>
              <a:rPr lang="en-US" altLang="en-US" dirty="0"/>
              <a:t>Relatively few clauses constraining the variables</a:t>
            </a:r>
          </a:p>
          <a:p>
            <a:pPr lvl="2"/>
            <a:r>
              <a:rPr lang="en-US" altLang="en-US" dirty="0"/>
              <a:t>Tend to be easy</a:t>
            </a:r>
          </a:p>
          <a:p>
            <a:pPr marL="914400" lvl="2" indent="0">
              <a:buNone/>
            </a:pPr>
            <a:r>
              <a:rPr lang="en-US" altLang="en-US" dirty="0" smtClean="0"/>
              <a:t>E.g. For the above problem16 </a:t>
            </a:r>
            <a:r>
              <a:rPr lang="en-US" altLang="en-US" dirty="0"/>
              <a:t>of 32 possible assignments </a:t>
            </a:r>
            <a:r>
              <a:rPr lang="en-US" altLang="en-US" dirty="0" smtClean="0"/>
              <a:t>are </a:t>
            </a:r>
            <a:r>
              <a:rPr lang="en-US" altLang="en-US" dirty="0"/>
              <a:t>solutions</a:t>
            </a:r>
          </a:p>
          <a:p>
            <a:pPr lvl="3"/>
            <a:r>
              <a:rPr lang="en-US" altLang="en-US" dirty="0"/>
              <a:t>(so 2 random guesses will work on average)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9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What makes a problem hard?</a:t>
            </a:r>
          </a:p>
          <a:p>
            <a:pPr lvl="1"/>
            <a:r>
              <a:rPr lang="en-US" altLang="en-US" dirty="0"/>
              <a:t>Increase the number of clauses while keeping the number of symbols fixed</a:t>
            </a:r>
          </a:p>
          <a:p>
            <a:pPr lvl="1"/>
            <a:r>
              <a:rPr lang="en-US" altLang="en-US" dirty="0"/>
              <a:t>Problem is more constrained, fewer solution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 smtClean="0"/>
              <a:t>You can investigate this experimentally</a:t>
            </a:r>
            <a:r>
              <a:rPr lang="en-US" altLang="en-US" dirty="0"/>
              <a:t>…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6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(</a:t>
            </a:r>
            <a:r>
              <a:rPr lang="en-US" altLang="en-US" dirty="0" err="1"/>
              <a:t>satisfiable</a:t>
            </a:r>
            <a:r>
              <a:rPr lang="en-US" altLang="en-US" dirty="0"/>
              <a:t>) for random 3-CNF sentences, n = 50</a:t>
            </a:r>
          </a:p>
        </p:txBody>
      </p:sp>
      <p:pic>
        <p:nvPicPr>
          <p:cNvPr id="340995" name="Picture 3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6629400" cy="473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32973" y="5726113"/>
            <a:ext cx="9505056" cy="6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kern="0" dirty="0" smtClean="0"/>
              <a:t> </a:t>
            </a:r>
            <a:r>
              <a:rPr lang="en-US" altLang="en-US" dirty="0">
                <a:ea typeface="ＭＳ Ｐゴシック" pitchFamily="34" charset="-128"/>
              </a:rPr>
              <a:t>Hard problems seem to cluster near </a:t>
            </a:r>
            <a:r>
              <a:rPr lang="en-US" altLang="en-US" i="1" dirty="0">
                <a:ea typeface="ＭＳ Ｐゴシック" pitchFamily="34" charset="-128"/>
              </a:rPr>
              <a:t>m/n</a:t>
            </a:r>
            <a:r>
              <a:rPr lang="en-US" altLang="en-US" dirty="0">
                <a:ea typeface="ＭＳ Ｐゴシック" pitchFamily="34" charset="-128"/>
              </a:rPr>
              <a:t> = 4.3 (critical point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72200" y="1050561"/>
            <a:ext cx="3203848" cy="9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4"/>
            <a:endParaRPr lang="en-US" altLang="en-US" sz="1200" i="1" kern="0" dirty="0" smtClean="0"/>
          </a:p>
          <a:p>
            <a:pPr lvl="1">
              <a:buFontTx/>
              <a:buNone/>
            </a:pPr>
            <a:r>
              <a:rPr lang="en-US" altLang="en-US" sz="1800" i="1" kern="0" dirty="0" smtClean="0"/>
              <a:t>m </a:t>
            </a:r>
            <a:r>
              <a:rPr lang="en-US" altLang="en-US" sz="1800" kern="0" dirty="0" smtClean="0"/>
              <a:t>= number of clauses  </a:t>
            </a:r>
          </a:p>
          <a:p>
            <a:pPr lvl="1">
              <a:buFontTx/>
              <a:buNone/>
            </a:pPr>
            <a:r>
              <a:rPr lang="en-US" altLang="en-US" sz="1800" i="1" kern="0" dirty="0" smtClean="0"/>
              <a:t>n </a:t>
            </a:r>
            <a:r>
              <a:rPr lang="en-US" altLang="en-US" sz="1800" kern="0" dirty="0" smtClean="0"/>
              <a:t>= number of symbols </a:t>
            </a:r>
          </a:p>
          <a:p>
            <a:pPr lvl="1">
              <a:buFontTx/>
              <a:buNone/>
            </a:pPr>
            <a:endParaRPr lang="en-US" altLang="en-US" sz="18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005200" y="3973320"/>
              <a:ext cx="4125960" cy="10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96560" y="3965040"/>
                <a:ext cx="4144680" cy="105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21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ncoding the Latin Square Problem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d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urring exactly once in each row and exactly once in each column. </a:t>
            </a:r>
            <a:r>
              <a:rPr lang="en-US" altLang="en-US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4" y="5063961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420165"/>
              </p:ext>
            </p:extLst>
          </p:nvPr>
        </p:nvGraphicFramePr>
        <p:xfrm>
          <a:off x="3131841" y="3499872"/>
          <a:ext cx="2160240" cy="110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32476" y="5333608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35488"/>
            <a:ext cx="3816424" cy="63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 exampl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48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Propos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885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294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1 or 0 with respect to the interpretation represented by the picture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055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5154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5" imgW="3238200" imgH="685800" progId="Equation.3">
                  <p:embed/>
                </p:oleObj>
              </mc:Choice>
              <mc:Fallback>
                <p:oleObj name="Equation" r:id="rId5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126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7" imgW="10159920" imgH="571320" progId="Equation.3">
                  <p:embed/>
                </p:oleObj>
              </mc:Choice>
              <mc:Fallback>
                <p:oleObj name="Equation" r:id="rId7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079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9" imgW="3568680" imgH="609480" progId="Equation.3">
                  <p:embed/>
                </p:oleObj>
              </mc:Choice>
              <mc:Fallback>
                <p:oleObj name="Equation" r:id="rId9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57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 err="1">
                <a:latin typeface="+mj-lt"/>
              </a:rPr>
              <a:t>Satisfiability</a:t>
            </a:r>
            <a:r>
              <a:rPr lang="en-US" sz="2000" kern="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Tutoring</a:t>
            </a:r>
            <a:r>
              <a:rPr lang="en-US" sz="2000" dirty="0">
                <a:latin typeface="+mj-lt"/>
              </a:rPr>
              <a:t>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the resolution proof procedure for propositional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</a:t>
            </a:r>
            <a:r>
              <a:rPr lang="en-CA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Sat</a:t>
            </a: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e the Latin square problem in propositional logics (basic idea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Wed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484784"/>
            <a:ext cx="8219256" cy="139675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Extensions of FOL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7544" y="3501008"/>
            <a:ext cx="8219256" cy="13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 smtClean="0"/>
              <a:t>Assignment-3 will be posted on Wed!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0" indent="0"/>
            <a:endParaRPr lang="en-CA" kern="0" dirty="0" smtClean="0"/>
          </a:p>
        </p:txBody>
      </p:sp>
    </p:spTree>
    <p:extLst>
      <p:ext uri="{BB962C8B-B14F-4D97-AF65-F5344CB8AC3E}">
        <p14:creationId xmlns:p14="http://schemas.microsoft.com/office/powerpoint/2010/main" val="6771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330" y="0"/>
            <a:ext cx="8534400" cy="685800"/>
          </a:xfrm>
        </p:spPr>
        <p:txBody>
          <a:bodyPr/>
          <a:lstStyle/>
          <a:p>
            <a:r>
              <a:rPr lang="en-CA" dirty="0" smtClean="0"/>
              <a:t>Proof by re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530" y="2740113"/>
            <a:ext cx="8458200" cy="4495800"/>
          </a:xfrm>
        </p:spPr>
        <p:txBody>
          <a:bodyPr/>
          <a:lstStyle/>
          <a:p>
            <a:r>
              <a:rPr lang="en-CA" b="1" dirty="0" smtClean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Rule of Derivation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1417"/>
              </p:ext>
            </p:extLst>
          </p:nvPr>
        </p:nvGraphicFramePr>
        <p:xfrm>
          <a:off x="2757264" y="3140968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4" y="3140968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757264" y="3562857"/>
              <a:ext cx="1187640" cy="385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54744" y="3556017"/>
                <a:ext cx="1198800" cy="47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10079"/>
              </p:ext>
            </p:extLst>
          </p:nvPr>
        </p:nvGraphicFramePr>
        <p:xfrm>
          <a:off x="5133528" y="4919050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528" y="4919050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0054"/>
              </p:ext>
            </p:extLst>
          </p:nvPr>
        </p:nvGraphicFramePr>
        <p:xfrm>
          <a:off x="755576" y="592219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2219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1430"/>
              </p:ext>
            </p:extLst>
          </p:nvPr>
        </p:nvGraphicFramePr>
        <p:xfrm>
          <a:off x="6156176" y="637801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37801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6" name="Ink 15"/>
              <p14:cNvContentPartPr/>
              <p14:nvPr/>
            </p14:nvContentPartPr>
            <p14:xfrm>
              <a:off x="3900624" y="4449897"/>
              <a:ext cx="5302800" cy="167940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97744" y="4441617"/>
                <a:ext cx="5309640" cy="169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7" name="Ink 26"/>
              <p14:cNvContentPartPr/>
              <p14:nvPr/>
            </p14:nvContentPartPr>
            <p14:xfrm>
              <a:off x="562490" y="1343313"/>
              <a:ext cx="2563200" cy="104580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3130" y="1331793"/>
                <a:ext cx="2586600" cy="10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8" name="Ink 57"/>
              <p14:cNvContentPartPr/>
              <p14:nvPr/>
            </p14:nvContentPartPr>
            <p14:xfrm>
              <a:off x="1174130" y="1582353"/>
              <a:ext cx="909360" cy="50976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6490" y="1561833"/>
                <a:ext cx="94896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67" name="Ink 66"/>
              <p14:cNvContentPartPr/>
              <p14:nvPr/>
            </p14:nvContentPartPr>
            <p14:xfrm>
              <a:off x="1026890" y="951993"/>
              <a:ext cx="5995800" cy="2215584"/>
            </p14:xfrm>
          </p:contentPart>
        </mc:Choice>
        <mc:Fallback>
          <p:pic>
            <p:nvPicPr>
              <p:cNvPr id="67" name="Ink 6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21490" y="937952"/>
                <a:ext cx="6014880" cy="2236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83" name="Ink 82"/>
              <p14:cNvContentPartPr/>
              <p14:nvPr/>
            </p14:nvContentPartPr>
            <p14:xfrm>
              <a:off x="991610" y="1445193"/>
              <a:ext cx="1443600" cy="872640"/>
            </p14:xfrm>
          </p:contentPart>
        </mc:Choice>
        <mc:Fallback>
          <p:pic>
            <p:nvPicPr>
              <p:cNvPr id="83" name="Ink 8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80090" y="1428993"/>
                <a:ext cx="1472400" cy="90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7" name="Ink 96"/>
              <p14:cNvContentPartPr/>
              <p14:nvPr/>
            </p14:nvContentPartPr>
            <p14:xfrm>
              <a:off x="6561024" y="1268433"/>
              <a:ext cx="2511146" cy="1432440"/>
            </p14:xfrm>
          </p:contentPart>
        </mc:Choice>
        <mc:Fallback>
          <p:pic>
            <p:nvPicPr>
              <p:cNvPr id="97" name="Ink 9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45183" y="1257273"/>
                <a:ext cx="2537068" cy="145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09" name="Ink 108"/>
              <p14:cNvContentPartPr/>
              <p14:nvPr/>
            </p14:nvContentPartPr>
            <p14:xfrm>
              <a:off x="486170" y="1315953"/>
              <a:ext cx="2522520" cy="1082880"/>
            </p14:xfrm>
          </p:contentPart>
        </mc:Choice>
        <mc:Fallback>
          <p:pic>
            <p:nvPicPr>
              <p:cNvPr id="109" name="Ink 10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8610" y="1308393"/>
                <a:ext cx="2537280" cy="10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35" name="Ink 134"/>
              <p14:cNvContentPartPr/>
              <p14:nvPr/>
            </p14:nvContentPartPr>
            <p14:xfrm>
              <a:off x="6053210" y="1189593"/>
              <a:ext cx="2653200" cy="1146600"/>
            </p14:xfrm>
          </p:contentPart>
        </mc:Choice>
        <mc:Fallback>
          <p:pic>
            <p:nvPicPr>
              <p:cNvPr id="135" name="Ink 13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037730" y="1173393"/>
                <a:ext cx="2678760" cy="117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45" name="Ink 144"/>
              <p14:cNvContentPartPr/>
              <p14:nvPr/>
            </p14:nvContentPartPr>
            <p14:xfrm>
              <a:off x="4734384" y="3041073"/>
              <a:ext cx="1357706" cy="693144"/>
            </p14:xfrm>
          </p:contentPart>
        </mc:Choice>
        <mc:Fallback>
          <p:pic>
            <p:nvPicPr>
              <p:cNvPr id="145" name="Ink 14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31144" y="3032431"/>
                <a:ext cx="1364907" cy="705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64" name="Ink 163"/>
              <p14:cNvContentPartPr/>
              <p14:nvPr/>
            </p14:nvContentPartPr>
            <p14:xfrm>
              <a:off x="6408530" y="1499913"/>
              <a:ext cx="934200" cy="494280"/>
            </p14:xfrm>
          </p:contentPart>
        </mc:Choice>
        <mc:Fallback>
          <p:pic>
            <p:nvPicPr>
              <p:cNvPr id="164" name="Ink 16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396650" y="1482993"/>
                <a:ext cx="963000" cy="52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69" name="Ink 168"/>
              <p14:cNvContentPartPr/>
              <p14:nvPr/>
            </p14:nvContentPartPr>
            <p14:xfrm>
              <a:off x="6740450" y="1606113"/>
              <a:ext cx="334080" cy="243000"/>
            </p14:xfrm>
          </p:contentPart>
        </mc:Choice>
        <mc:Fallback>
          <p:pic>
            <p:nvPicPr>
              <p:cNvPr id="169" name="Ink 16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25330" y="1592052"/>
                <a:ext cx="362880" cy="271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83" name="Ink 182"/>
              <p14:cNvContentPartPr/>
              <p14:nvPr/>
            </p14:nvContentPartPr>
            <p14:xfrm>
              <a:off x="5993450" y="1619433"/>
              <a:ext cx="1634400" cy="183240"/>
            </p14:xfrm>
          </p:contentPart>
        </mc:Choice>
        <mc:Fallback>
          <p:pic>
            <p:nvPicPr>
              <p:cNvPr id="183" name="Ink 18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986250" y="1608273"/>
                <a:ext cx="16498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90" name="Ink 189"/>
              <p14:cNvContentPartPr/>
              <p14:nvPr/>
            </p14:nvContentPartPr>
            <p14:xfrm>
              <a:off x="7699490" y="1417473"/>
              <a:ext cx="789840" cy="543960"/>
            </p14:xfrm>
          </p:contentPart>
        </mc:Choice>
        <mc:Fallback>
          <p:pic>
            <p:nvPicPr>
              <p:cNvPr id="190" name="Ink 18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682570" y="1399833"/>
                <a:ext cx="824400" cy="57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91" name="Ink 190"/>
              <p14:cNvContentPartPr/>
              <p14:nvPr/>
            </p14:nvContentPartPr>
            <p14:xfrm>
              <a:off x="6689330" y="1832553"/>
              <a:ext cx="987480" cy="450000"/>
            </p14:xfrm>
          </p:contentPart>
        </mc:Choice>
        <mc:Fallback>
          <p:pic>
            <p:nvPicPr>
              <p:cNvPr id="191" name="Ink 190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75290" y="1817793"/>
                <a:ext cx="1011600" cy="47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93" name="Ink 192"/>
              <p14:cNvContentPartPr/>
              <p14:nvPr/>
            </p14:nvContentPartPr>
            <p14:xfrm>
              <a:off x="807290" y="911313"/>
              <a:ext cx="768600" cy="30960"/>
            </p14:xfrm>
          </p:contentPart>
        </mc:Choice>
        <mc:Fallback>
          <p:pic>
            <p:nvPicPr>
              <p:cNvPr id="193" name="Ink 19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96130" y="894393"/>
                <a:ext cx="79596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94" name="Ink 193"/>
              <p14:cNvContentPartPr/>
              <p14:nvPr/>
            </p14:nvContentPartPr>
            <p14:xfrm>
              <a:off x="1042010" y="1108593"/>
              <a:ext cx="360" cy="1800"/>
            </p14:xfrm>
          </p:contentPart>
        </mc:Choice>
        <mc:Fallback>
          <p:pic>
            <p:nvPicPr>
              <p:cNvPr id="194" name="Ink 19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33370" y="1099953"/>
                <a:ext cx="1764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95" name="Ink 194"/>
              <p14:cNvContentPartPr/>
              <p14:nvPr/>
            </p14:nvContentPartPr>
            <p14:xfrm>
              <a:off x="1042010" y="1083393"/>
              <a:ext cx="235800" cy="28080"/>
            </p14:xfrm>
          </p:contentPart>
        </mc:Choice>
        <mc:Fallback>
          <p:pic>
            <p:nvPicPr>
              <p:cNvPr id="195" name="Ink 19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33370" y="1075113"/>
                <a:ext cx="25524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96" name="Ink 195"/>
              <p14:cNvContentPartPr/>
              <p14:nvPr/>
            </p14:nvContentPartPr>
            <p14:xfrm>
              <a:off x="1267010" y="1009953"/>
              <a:ext cx="152640" cy="147240"/>
            </p14:xfrm>
          </p:contentPart>
        </mc:Choice>
        <mc:Fallback>
          <p:pic>
            <p:nvPicPr>
              <p:cNvPr id="196" name="Ink 19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60890" y="1004193"/>
                <a:ext cx="1699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00" name="Ink 199"/>
              <p14:cNvContentPartPr/>
              <p14:nvPr/>
            </p14:nvContentPartPr>
            <p14:xfrm>
              <a:off x="1902770" y="2226033"/>
              <a:ext cx="29160" cy="113040"/>
            </p14:xfrm>
          </p:contentPart>
        </mc:Choice>
        <mc:Fallback>
          <p:pic>
            <p:nvPicPr>
              <p:cNvPr id="200" name="Ink 199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893050" y="2217753"/>
                <a:ext cx="46800" cy="13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893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 smtClean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/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(A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B)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 smtClean="0">
                <a:solidFill>
                  <a:srgbClr val="000000"/>
                </a:solidFill>
              </a:rPr>
              <a:t> (B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C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 Any KB can be converted into CNF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!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239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 smtClean="0">
                <a:ea typeface="ＭＳ Ｐゴシック" pitchFamily="34" charset="-128"/>
              </a:rPr>
              <a:t>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 smtClean="0">
                <a:ea typeface="ＭＳ Ｐゴシック" pitchFamily="34" charset="-128"/>
              </a:rPr>
              <a:t> r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β with (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)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(β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A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2. 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 smtClean="0">
                <a:ea typeface="ＭＳ Ｐゴシック" pitchFamily="34" charset="-128"/>
              </a:rPr>
              <a:t>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 with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3. </a:t>
            </a:r>
            <a:r>
              <a:rPr lang="en-US" altLang="en-US" sz="2400" dirty="0">
                <a:ea typeface="ＭＳ Ｐゴシック" pitchFamily="34" charset="-128"/>
              </a:rPr>
              <a:t>U</a:t>
            </a:r>
            <a:r>
              <a:rPr lang="en-US" altLang="en-US" sz="2400" dirty="0" smtClean="0">
                <a:ea typeface="ＭＳ Ｐゴシック" pitchFamily="34" charset="-128"/>
              </a:rPr>
              <a:t>sing de Morgan's rule replac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β) with (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 smtClean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7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 smtClean="0">
                <a:ea typeface="ＭＳ Ｐゴシック" pitchFamily="34" charset="-128"/>
              </a:rPr>
              <a:t>disjunct</a:t>
            </a:r>
            <a:r>
              <a:rPr lang="en-US" altLang="en-US" sz="2400" dirty="0" smtClean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</a:t>
            </a:r>
            <a:r>
              <a:rPr lang="en-US" altLang="en-US" sz="24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 smtClean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6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ull Propositional Logics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 smtClean="0"/>
              <a:t>DEFs. </a:t>
            </a:r>
          </a:p>
          <a:p>
            <a:pPr eaLnBrk="1" hangingPunct="1"/>
            <a:r>
              <a:rPr lang="en-US" sz="2400" b="1" dirty="0" smtClean="0"/>
              <a:t>Literal: </a:t>
            </a:r>
            <a:r>
              <a:rPr lang="en-US" sz="2400" dirty="0" smtClean="0"/>
              <a:t>an atom or a negation of an atom</a:t>
            </a:r>
          </a:p>
          <a:p>
            <a:pPr eaLnBrk="1" hangingPunct="1"/>
            <a:r>
              <a:rPr lang="en-US" sz="2400" b="1" dirty="0" smtClean="0"/>
              <a:t>Clause:  </a:t>
            </a:r>
            <a:r>
              <a:rPr lang="en-US" sz="2400" dirty="0" smtClean="0"/>
              <a:t>is a disjunction of literals</a:t>
            </a:r>
          </a:p>
          <a:p>
            <a:pPr eaLnBrk="1" hangingPunct="1"/>
            <a:r>
              <a:rPr lang="en-US" sz="2400" b="1" dirty="0" smtClean="0"/>
              <a:t>Conjunctive Normal Form (CNF): </a:t>
            </a:r>
            <a:r>
              <a:rPr lang="en-US" sz="2400" dirty="0" smtClean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 smtClean="0">
                <a:latin typeface="+mn-lt"/>
              </a:rPr>
              <a:t>Apply </a:t>
            </a: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1497013"/>
            <a:ext cx="3670300" cy="1625600"/>
            <a:chOff x="3398" y="943"/>
            <a:chExt cx="2312" cy="102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6" name="Ink 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83" y="954"/>
                <a:ext cx="132" cy="151"/>
              </p14:xfrm>
            </p:contentPart>
          </mc:Choice>
          <mc:Fallback xmlns="">
            <p:pic>
              <p:nvPicPr>
                <p:cNvPr id="753666" name="Ink 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980" y="949"/>
                  <a:ext cx="141" cy="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53667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280" y="957"/>
                <a:ext cx="230" cy="189"/>
              </p14:xfrm>
            </p:contentPart>
          </mc:Choice>
          <mc:Fallback xmlns="">
            <p:pic>
              <p:nvPicPr>
                <p:cNvPr id="753667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78" y="951"/>
                  <a:ext cx="239" cy="2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53668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761" y="943"/>
                <a:ext cx="137" cy="81"/>
              </p14:xfrm>
            </p:contentPart>
          </mc:Choice>
          <mc:Fallback xmlns="">
            <p:pic>
              <p:nvPicPr>
                <p:cNvPr id="753668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7" y="940"/>
                  <a:ext cx="148" cy="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2789238" y="2747963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9" name="Group 25"/>
          <p:cNvGrpSpPr>
            <a:grpSpLocks/>
          </p:cNvGrpSpPr>
          <p:nvPr/>
        </p:nvGrpSpPr>
        <p:grpSpPr bwMode="auto">
          <a:xfrm>
            <a:off x="2312988" y="4630738"/>
            <a:ext cx="3822700" cy="428625"/>
            <a:chOff x="1457" y="2917"/>
            <a:chExt cx="2408" cy="2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753677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607" y="2941"/>
                <a:ext cx="73" cy="90"/>
              </p14:xfrm>
            </p:contentPart>
          </mc:Choice>
          <mc:Fallback xmlns="">
            <p:pic>
              <p:nvPicPr>
                <p:cNvPr id="753677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600" y="2933"/>
                  <a:ext cx="88" cy="10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53687" name="Group 23"/>
            <p:cNvGrpSpPr>
              <a:grpSpLocks/>
            </p:cNvGrpSpPr>
            <p:nvPr/>
          </p:nvGrpSpPr>
          <p:grpSpPr bwMode="auto">
            <a:xfrm>
              <a:off x="1457" y="2917"/>
              <a:ext cx="2408" cy="270"/>
              <a:chOff x="1457" y="2917"/>
              <a:chExt cx="2408" cy="27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753674" name="Ink 10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457" y="2926"/>
                  <a:ext cx="244" cy="163"/>
                </p14:xfrm>
              </p:contentPart>
            </mc:Choice>
            <mc:Fallback xmlns="">
              <p:pic>
                <p:nvPicPr>
                  <p:cNvPr id="753674" name="Ink 10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1451" y="2918"/>
                    <a:ext cx="259" cy="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753675" name="Ink 11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795" y="2921"/>
                  <a:ext cx="97" cy="238"/>
                </p14:xfrm>
              </p:contentPart>
            </mc:Choice>
            <mc:Fallback xmlns="">
              <p:pic>
                <p:nvPicPr>
                  <p:cNvPr id="753675" name="Ink 11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788" y="2914"/>
                    <a:ext cx="112" cy="2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753676" name="Ink 12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269" y="2917"/>
                  <a:ext cx="254" cy="106"/>
                </p14:xfrm>
              </p:contentPart>
            </mc:Choice>
            <mc:Fallback xmlns="">
              <p:pic>
                <p:nvPicPr>
                  <p:cNvPr id="753676" name="Ink 12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262" y="2910"/>
                    <a:ext cx="268" cy="1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753678" name="Ink 14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778" y="2926"/>
                  <a:ext cx="107" cy="261"/>
                </p14:xfrm>
              </p:contentPart>
            </mc:Choice>
            <mc:Fallback xmlns="">
              <p:pic>
                <p:nvPicPr>
                  <p:cNvPr id="753678" name="Ink 14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774" y="2919"/>
                    <a:ext cx="120" cy="2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753679" name="Ink 15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098" y="2963"/>
                  <a:ext cx="183" cy="104"/>
                </p14:xfrm>
              </p:contentPart>
            </mc:Choice>
            <mc:Fallback xmlns="">
              <p:pic>
                <p:nvPicPr>
                  <p:cNvPr id="753679" name="Ink 15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090" y="2958"/>
                    <a:ext cx="198" cy="1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753680" name="Ink 16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444" y="2942"/>
                  <a:ext cx="421" cy="170"/>
                </p14:xfrm>
              </p:contentPart>
            </mc:Choice>
            <mc:Fallback xmlns="">
              <p:pic>
                <p:nvPicPr>
                  <p:cNvPr id="753680" name="Ink 16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438" y="2935"/>
                    <a:ext cx="436" cy="18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36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36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p:grpSp>
        <p:nvGrpSpPr>
          <p:cNvPr id="753688" name="Group 24"/>
          <p:cNvGrpSpPr>
            <a:grpSpLocks/>
          </p:cNvGrpSpPr>
          <p:nvPr/>
        </p:nvGrpSpPr>
        <p:grpSpPr bwMode="auto">
          <a:xfrm>
            <a:off x="5373688" y="5256213"/>
            <a:ext cx="2832100" cy="873125"/>
            <a:chOff x="3385" y="3311"/>
            <a:chExt cx="1784" cy="55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753681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5" y="3311"/>
                <a:ext cx="757" cy="277"/>
              </p14:xfrm>
            </p:contentPart>
          </mc:Choice>
          <mc:Fallback xmlns="">
            <p:pic>
              <p:nvPicPr>
                <p:cNvPr id="753681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78" y="3309"/>
                  <a:ext cx="771" cy="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53683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50" y="3638"/>
                <a:ext cx="451" cy="223"/>
              </p14:xfrm>
            </p:contentPart>
          </mc:Choice>
          <mc:Fallback xmlns="">
            <p:pic>
              <p:nvPicPr>
                <p:cNvPr id="753683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45" y="3633"/>
                  <a:ext cx="465" cy="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753684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003" y="3661"/>
                <a:ext cx="166" cy="136"/>
              </p14:xfrm>
            </p:contentPart>
          </mc:Choice>
          <mc:Fallback xmlns="">
            <p:pic>
              <p:nvPicPr>
                <p:cNvPr id="753684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95" y="3654"/>
                  <a:ext cx="183" cy="152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6949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 smtClean="0">
                <a:ea typeface="ＭＳ Ｐゴシック" pitchFamily="34" charset="-128"/>
              </a:rPr>
              <a:t> inference rule for CNF: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7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05</TotalTime>
  <Words>1559</Words>
  <Application>Microsoft Office PowerPoint</Application>
  <PresentationFormat>On-screen Show (4:3)</PresentationFormat>
  <Paragraphs>329</Paragraphs>
  <Slides>3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ＭＳ Ｐゴシック</vt:lpstr>
      <vt:lpstr>Arial</vt:lpstr>
      <vt:lpstr>Arial Unicode MS</vt:lpstr>
      <vt:lpstr>Courier New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Equation</vt:lpstr>
      <vt:lpstr>PowerPoint Presentation</vt:lpstr>
      <vt:lpstr>PowerPoint Presentation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Full Propositional Logics </vt:lpstr>
      <vt:lpstr>Resolution Deduction step</vt:lpstr>
      <vt:lpstr>Resolution Algorithm</vt:lpstr>
      <vt:lpstr>Resolution example</vt:lpstr>
      <vt:lpstr>PowerPoint Presentation</vt:lpstr>
      <vt:lpstr>Lecture Overview</vt:lpstr>
      <vt:lpstr>Satisfiability problems</vt:lpstr>
      <vt:lpstr>How can we solve a SAT problem?</vt:lpstr>
      <vt:lpstr>WalkSAT algorithm</vt:lpstr>
      <vt:lpstr>WalkSAT: Example</vt:lpstr>
      <vt:lpstr>Pseudocode for WalkSAT</vt:lpstr>
      <vt:lpstr>The WalkSAT algorithm</vt:lpstr>
      <vt:lpstr>Hard satisfiability problems</vt:lpstr>
      <vt:lpstr>Hard satisfiability problems</vt:lpstr>
      <vt:lpstr>P(satisfiable) for random 3-CNF sentences, n = 50</vt:lpstr>
      <vt:lpstr>Lecture Overview</vt:lpstr>
      <vt:lpstr>Encoding the Latin Square Problem in  Propositional Logic</vt:lpstr>
      <vt:lpstr>Encoding Latin Square in Propositional Logic: Propositions</vt:lpstr>
      <vt:lpstr>Encoding Latin Square in Propositional Logic: Clauses</vt:lpstr>
      <vt:lpstr>Logics in AI: Similar slide to the one for planning</vt:lpstr>
      <vt:lpstr>Relationships between different Logics (better with colors)</vt:lpstr>
      <vt:lpstr>Learning Goals for today’s class</vt:lpstr>
      <vt:lpstr>Next class Wed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carenini</cp:lastModifiedBy>
  <cp:revision>473</cp:revision>
  <cp:lastPrinted>2015-10-29T18:59:22Z</cp:lastPrinted>
  <dcterms:created xsi:type="dcterms:W3CDTF">2000-08-26T02:46:38Z</dcterms:created>
  <dcterms:modified xsi:type="dcterms:W3CDTF">2017-10-30T21:20:28Z</dcterms:modified>
</cp:coreProperties>
</file>